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3">
  <p:sldMasterIdLst>
    <p:sldMasterId id="2147483648" r:id="rId1"/>
  </p:sldMasterIdLst>
  <p:notesMasterIdLst>
    <p:notesMasterId r:id="rId20"/>
  </p:notesMasterIdLst>
  <p:sldIdLst>
    <p:sldId id="257" r:id="rId2"/>
    <p:sldId id="285" r:id="rId3"/>
    <p:sldId id="256" r:id="rId4"/>
    <p:sldId id="259" r:id="rId5"/>
    <p:sldId id="284" r:id="rId6"/>
    <p:sldId id="289" r:id="rId7"/>
    <p:sldId id="406" r:id="rId8"/>
    <p:sldId id="299" r:id="rId9"/>
    <p:sldId id="301" r:id="rId10"/>
    <p:sldId id="258" r:id="rId11"/>
    <p:sldId id="303" r:id="rId12"/>
    <p:sldId id="395" r:id="rId13"/>
    <p:sldId id="348" r:id="rId14"/>
    <p:sldId id="270" r:id="rId15"/>
    <p:sldId id="366" r:id="rId16"/>
    <p:sldId id="367" r:id="rId17"/>
    <p:sldId id="375" r:id="rId18"/>
    <p:sldId id="363" r:id="rId19"/>
  </p:sldIdLst>
  <p:sldSz cx="18288000" cy="10287000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mbria Math" panose="02040503050406030204" pitchFamily="18" charset="0"/>
      <p:regular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55281E1-522B-4D97-AF00-E2DA4D65B6B1}">
          <p14:sldIdLst>
            <p14:sldId id="257"/>
            <p14:sldId id="285"/>
            <p14:sldId id="256"/>
            <p14:sldId id="259"/>
            <p14:sldId id="284"/>
            <p14:sldId id="289"/>
            <p14:sldId id="406"/>
            <p14:sldId id="299"/>
            <p14:sldId id="301"/>
            <p14:sldId id="258"/>
            <p14:sldId id="303"/>
            <p14:sldId id="395"/>
            <p14:sldId id="348"/>
            <p14:sldId id="270"/>
            <p14:sldId id="366"/>
            <p14:sldId id="367"/>
            <p14:sldId id="375"/>
            <p14:sldId id="363"/>
          </p14:sldIdLst>
        </p14:section>
        <p14:section name="Untitled Section" id="{89BF1163-5CF7-42C5-AC10-D6A6AEA736F6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14AC"/>
    <a:srgbClr val="FF9966"/>
    <a:srgbClr val="D9DDC3"/>
    <a:srgbClr val="F8DC6E"/>
    <a:srgbClr val="F8C2D9"/>
    <a:srgbClr val="FFFF66"/>
    <a:srgbClr val="FFFF99"/>
    <a:srgbClr val="CCFF99"/>
    <a:srgbClr val="FAC8BB"/>
    <a:srgbClr val="EF9F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9" d="100"/>
          <a:sy n="49" d="100"/>
        </p:scale>
        <p:origin x="57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0CB8E1-AB03-4AD6-88DA-9887F546E4C6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B946E5-C428-4D0F-AD8E-82AA63A36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688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90F6A5-6B71-4069-8526-03003AC405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F1692-9F8D-411A-9C16-425555511FE8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55F6D3-5025-4906-ACBE-23FA4E0F6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C2DEA1-0785-4CEA-B6F1-F45BC0D3C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251A6-B550-4BE8-B3BA-DA9D45F97A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995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8.png"/><Relationship Id="rId14" Type="http://schemas.openxmlformats.org/officeDocument/2006/relationships/image" Target="../media/image1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48.png"/><Relationship Id="rId7" Type="http://schemas.openxmlformats.org/officeDocument/2006/relationships/image" Target="../media/image15.png"/><Relationship Id="rId12" Type="http://schemas.openxmlformats.org/officeDocument/2006/relationships/image" Target="../media/image5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53.png"/><Relationship Id="rId5" Type="http://schemas.openxmlformats.org/officeDocument/2006/relationships/image" Target="../media/image17.png"/><Relationship Id="rId10" Type="http://schemas.openxmlformats.org/officeDocument/2006/relationships/image" Target="../media/image33.svg"/><Relationship Id="rId4" Type="http://schemas.openxmlformats.org/officeDocument/2006/relationships/image" Target="../media/image49.svg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56.wmf"/><Relationship Id="rId3" Type="http://schemas.openxmlformats.org/officeDocument/2006/relationships/image" Target="../media/image14.png"/><Relationship Id="rId7" Type="http://schemas.openxmlformats.org/officeDocument/2006/relationships/image" Target="../media/image18.sv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55.wmf"/><Relationship Id="rId5" Type="http://schemas.openxmlformats.org/officeDocument/2006/relationships/image" Target="../media/image49.sv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8.png"/><Relationship Id="rId9" Type="http://schemas.openxmlformats.org/officeDocument/2006/relationships/image" Target="../media/image16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5.png"/><Relationship Id="rId7" Type="http://schemas.openxmlformats.org/officeDocument/2006/relationships/image" Target="../media/image3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1.svg"/><Relationship Id="rId7" Type="http://schemas.openxmlformats.org/officeDocument/2006/relationships/image" Target="../media/image5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80.png"/><Relationship Id="rId10" Type="http://schemas.openxmlformats.org/officeDocument/2006/relationships/image" Target="../media/image61.png"/><Relationship Id="rId4" Type="http://schemas.openxmlformats.org/officeDocument/2006/relationships/image" Target="../media/image35.png"/><Relationship Id="rId9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4.png"/><Relationship Id="rId7" Type="http://schemas.openxmlformats.org/officeDocument/2006/relationships/image" Target="../media/image32.png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6.svg"/><Relationship Id="rId10" Type="http://schemas.openxmlformats.org/officeDocument/2006/relationships/image" Target="../media/image6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13" Type="http://schemas.openxmlformats.org/officeDocument/2006/relationships/image" Target="../media/image70.png"/><Relationship Id="rId3" Type="http://schemas.openxmlformats.org/officeDocument/2006/relationships/image" Target="../media/image48.png"/><Relationship Id="rId7" Type="http://schemas.openxmlformats.org/officeDocument/2006/relationships/image" Target="../media/image15.png"/><Relationship Id="rId12" Type="http://schemas.openxmlformats.org/officeDocument/2006/relationships/image" Target="../media/image6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68.png"/><Relationship Id="rId5" Type="http://schemas.openxmlformats.org/officeDocument/2006/relationships/image" Target="../media/image17.png"/><Relationship Id="rId10" Type="http://schemas.openxmlformats.org/officeDocument/2006/relationships/image" Target="../media/image67.png"/><Relationship Id="rId4" Type="http://schemas.openxmlformats.org/officeDocument/2006/relationships/image" Target="../media/image49.svg"/><Relationship Id="rId9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4.png"/><Relationship Id="rId7" Type="http://schemas.openxmlformats.org/officeDocument/2006/relationships/image" Target="../media/image18.svg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9.svg"/><Relationship Id="rId10" Type="http://schemas.openxmlformats.org/officeDocument/2006/relationships/image" Target="../media/image66.png"/><Relationship Id="rId4" Type="http://schemas.openxmlformats.org/officeDocument/2006/relationships/image" Target="../media/image48.png"/><Relationship Id="rId9" Type="http://schemas.openxmlformats.org/officeDocument/2006/relationships/image" Target="../media/image16.svg"/><Relationship Id="rId14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76.wmf"/><Relationship Id="rId3" Type="http://schemas.openxmlformats.org/officeDocument/2006/relationships/image" Target="../media/image14.png"/><Relationship Id="rId7" Type="http://schemas.openxmlformats.org/officeDocument/2006/relationships/image" Target="../media/image18.svg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49.sv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66.png"/><Relationship Id="rId4" Type="http://schemas.openxmlformats.org/officeDocument/2006/relationships/image" Target="../media/image48.png"/><Relationship Id="rId9" Type="http://schemas.openxmlformats.org/officeDocument/2006/relationships/image" Target="../media/image16.svg"/><Relationship Id="rId14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svg"/><Relationship Id="rId3" Type="http://schemas.openxmlformats.org/officeDocument/2006/relationships/image" Target="../media/image15.png"/><Relationship Id="rId7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10" Type="http://schemas.openxmlformats.org/officeDocument/2006/relationships/image" Target="../media/image20.png"/><Relationship Id="rId4" Type="http://schemas.openxmlformats.org/officeDocument/2006/relationships/image" Target="../media/image16.svg"/><Relationship Id="rId9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10" Type="http://schemas.openxmlformats.org/officeDocument/2006/relationships/image" Target="../media/image28.svg"/><Relationship Id="rId4" Type="http://schemas.openxmlformats.org/officeDocument/2006/relationships/image" Target="../media/image22.svg"/><Relationship Id="rId9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30.svg"/><Relationship Id="rId7" Type="http://schemas.openxmlformats.org/officeDocument/2006/relationships/image" Target="../media/image2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5.png"/><Relationship Id="rId7" Type="http://schemas.openxmlformats.org/officeDocument/2006/relationships/image" Target="../media/image3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wmf"/><Relationship Id="rId3" Type="http://schemas.openxmlformats.org/officeDocument/2006/relationships/image" Target="../media/image15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38.png"/><Relationship Id="rId5" Type="http://schemas.openxmlformats.org/officeDocument/2006/relationships/image" Target="../media/image17.png"/><Relationship Id="rId10" Type="http://schemas.openxmlformats.org/officeDocument/2006/relationships/image" Target="../media/image37.png"/><Relationship Id="rId4" Type="http://schemas.openxmlformats.org/officeDocument/2006/relationships/image" Target="../media/image16.svg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43.wmf"/><Relationship Id="rId3" Type="http://schemas.openxmlformats.org/officeDocument/2006/relationships/image" Target="../media/image17.png"/><Relationship Id="rId7" Type="http://schemas.openxmlformats.org/officeDocument/2006/relationships/image" Target="../media/image44.png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svg"/><Relationship Id="rId11" Type="http://schemas.openxmlformats.org/officeDocument/2006/relationships/image" Target="../media/image46.png"/><Relationship Id="rId5" Type="http://schemas.openxmlformats.org/officeDocument/2006/relationships/image" Target="../media/image32.png"/><Relationship Id="rId15" Type="http://schemas.openxmlformats.org/officeDocument/2006/relationships/oleObject" Target="../embeddings/oleObject2.bin"/><Relationship Id="rId10" Type="http://schemas.microsoft.com/office/2007/relationships/hdphoto" Target="../media/hdphoto2.wdp"/><Relationship Id="rId4" Type="http://schemas.openxmlformats.org/officeDocument/2006/relationships/image" Target="../media/image18.svg"/><Relationship Id="rId9" Type="http://schemas.openxmlformats.org/officeDocument/2006/relationships/image" Target="../media/image45.png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48.png"/><Relationship Id="rId7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svg"/><Relationship Id="rId11" Type="http://schemas.openxmlformats.org/officeDocument/2006/relationships/image" Target="../media/image52.png"/><Relationship Id="rId5" Type="http://schemas.openxmlformats.org/officeDocument/2006/relationships/image" Target="../media/image32.png"/><Relationship Id="rId10" Type="http://schemas.openxmlformats.org/officeDocument/2006/relationships/image" Target="../media/image51.png"/><Relationship Id="rId4" Type="http://schemas.openxmlformats.org/officeDocument/2006/relationships/image" Target="../media/image49.svg"/><Relationship Id="rId9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133600" y="1253171"/>
            <a:ext cx="13749766" cy="838612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759923" y="636828"/>
            <a:ext cx="768154" cy="183439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589419">
            <a:off x="16203808" y="6526974"/>
            <a:ext cx="2110984" cy="190252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833489">
            <a:off x="199199" y="1236830"/>
            <a:ext cx="1965132" cy="189880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028700" y="7478236"/>
            <a:ext cx="2445044" cy="198354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15619047" y="1706336"/>
            <a:ext cx="2129994" cy="1637433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2225822" y="4233245"/>
            <a:ext cx="13487120" cy="30008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5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TIẾT HỌC NGÀY HÔM NAY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647700"/>
            <a:ext cx="18288000" cy="90539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7121488" y="8234259"/>
            <a:ext cx="1196198" cy="180558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85800" y="18669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81415" y="987956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3</a:t>
              </a:r>
            </a:p>
          </p:txBody>
        </p:sp>
      </p:grpSp>
      <p:pic>
        <p:nvPicPr>
          <p:cNvPr id="18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91749">
            <a:off x="19025" y="8603471"/>
            <a:ext cx="1157801" cy="1255069"/>
          </a:xfrm>
          <a:prstGeom prst="rect">
            <a:avLst/>
          </a:prstGeom>
        </p:spPr>
      </p:pic>
      <p:sp>
        <p:nvSpPr>
          <p:cNvPr id="35" name="Oval Callout 34"/>
          <p:cNvSpPr/>
          <p:nvPr/>
        </p:nvSpPr>
        <p:spPr>
          <a:xfrm>
            <a:off x="8301659" y="4392196"/>
            <a:ext cx="1708053" cy="90370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AC4C853-FB15-4CD0-8277-192D04A4C260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6912316" y="1971734"/>
            <a:ext cx="7794284" cy="110490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566BB6A-2691-4115-96FA-6AEF623A4C4A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1905000" y="3533836"/>
            <a:ext cx="12573000" cy="52672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79463" y="417572"/>
            <a:ext cx="18008537" cy="1012980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7370068">
            <a:off x="-202063" y="5452591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791200" y="12573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860519" y="987956"/>
              <a:ext cx="3506409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2</a:t>
              </a:r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9DDCD422-A6A2-498D-AB81-C521E624581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79462" y="225329"/>
            <a:ext cx="18008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EC3A5B-9690-4798-9233-9D9838C4F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40762"/>
              </p:ext>
            </p:extLst>
          </p:nvPr>
        </p:nvGraphicFramePr>
        <p:xfrm>
          <a:off x="796715" y="3405603"/>
          <a:ext cx="16107455" cy="196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4089400" imgH="495300" progId="Equation.DSMT4">
                  <p:embed/>
                </p:oleObj>
              </mc:Choice>
              <mc:Fallback>
                <p:oleObj name="Equation" r:id="rId10" imgW="40894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15" y="3405603"/>
                        <a:ext cx="16107455" cy="1968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4EBD51B-EA49-43A7-B19D-A4867A26BF36}"/>
              </a:ext>
            </a:extLst>
          </p:cNvPr>
          <p:cNvSpPr txBox="1"/>
          <p:nvPr/>
        </p:nvSpPr>
        <p:spPr>
          <a:xfrm>
            <a:off x="1447800" y="2362845"/>
            <a:ext cx="893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Tính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cách</a:t>
            </a:r>
            <a:r>
              <a:rPr lang="en-US" sz="3600" dirty="0"/>
              <a:t> </a:t>
            </a:r>
            <a:r>
              <a:rPr lang="en-US" sz="3600" dirty="0" err="1"/>
              <a:t>hợp</a:t>
            </a:r>
            <a:r>
              <a:rPr lang="en-US" sz="3600" dirty="0"/>
              <a:t> </a:t>
            </a:r>
            <a:r>
              <a:rPr lang="en-US" sz="3600" dirty="0" err="1"/>
              <a:t>lí</a:t>
            </a:r>
            <a:endParaRPr lang="en-US" sz="3600" dirty="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3D74531-938B-4C07-A244-85374FD48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4D17348-0A0F-406F-AF1C-590B001BC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56518"/>
              </p:ext>
            </p:extLst>
          </p:nvPr>
        </p:nvGraphicFramePr>
        <p:xfrm>
          <a:off x="769152" y="5383517"/>
          <a:ext cx="10127447" cy="451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2" imgW="3098800" imgH="1384300" progId="Equation.DSMT4">
                  <p:embed/>
                </p:oleObj>
              </mc:Choice>
              <mc:Fallback>
                <p:oleObj name="Equation" r:id="rId12" imgW="3098800" imgH="1384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52" y="5383517"/>
                        <a:ext cx="10127447" cy="4518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903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942341" y="495300"/>
            <a:ext cx="16403317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6189864" y="8017396"/>
            <a:ext cx="1490734" cy="2250165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785137">
            <a:off x="709181" y="7836937"/>
            <a:ext cx="1974206" cy="214006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810000" y="1562100"/>
            <a:ext cx="1976440" cy="1883404"/>
            <a:chOff x="3406404" y="3088476"/>
            <a:chExt cx="1308629" cy="1214763"/>
          </a:xfrm>
          <a:solidFill>
            <a:srgbClr val="92D050"/>
          </a:solidFill>
        </p:grpSpPr>
        <p:grpSp>
          <p:nvGrpSpPr>
            <p:cNvPr id="14" name="Group 4"/>
            <p:cNvGrpSpPr/>
            <p:nvPr/>
          </p:nvGrpSpPr>
          <p:grpSpPr>
            <a:xfrm>
              <a:off x="3406404" y="3088476"/>
              <a:ext cx="1308629" cy="1214763"/>
              <a:chOff x="240953" y="-67507"/>
              <a:chExt cx="5882262" cy="6000744"/>
            </a:xfrm>
            <a:grpFill/>
          </p:grpSpPr>
          <p:sp>
            <p:nvSpPr>
              <p:cNvPr id="16" name="Freeform 5"/>
              <p:cNvSpPr/>
              <p:nvPr/>
            </p:nvSpPr>
            <p:spPr>
              <a:xfrm>
                <a:off x="240953" y="-67507"/>
                <a:ext cx="5882262" cy="600074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9966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3556585" y="3615173"/>
              <a:ext cx="1011619" cy="393959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971800" y="3978906"/>
            <a:ext cx="12849859" cy="130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CHIA PHÂN THỨC ĐẠI SỐ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15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34990" y="9202610"/>
            <a:ext cx="1787590" cy="1450182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81175" y="621673"/>
            <a:ext cx="9137606" cy="862753"/>
            <a:chOff x="1611219" y="2044475"/>
            <a:chExt cx="9137606" cy="862753"/>
          </a:xfrm>
        </p:grpSpPr>
        <p:sp>
          <p:nvSpPr>
            <p:cNvPr id="20" name="Rectangle 19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3</a:t>
              </a: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1562100" y="1638300"/>
            <a:ext cx="15925800" cy="1779032"/>
            <a:chOff x="914400" y="1714236"/>
            <a:chExt cx="15925800" cy="17790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914400" y="1943100"/>
                  <a:ext cx="13449300" cy="15501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43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HĐ3:  </a:t>
                  </a:r>
                  <a:r>
                    <a:rPr lang="nl-NL" sz="43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hế nào là hai phân số nghịch đảo?</a:t>
                  </a:r>
                </a:p>
                <a:p>
                  <a:r>
                    <a:rPr lang="nl-NL" sz="43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+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ính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nl-NL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𝑨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𝑩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𝑩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𝑨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?</m:t>
                      </m:r>
                    </m:oMath>
                  </a14:m>
                  <a:r>
                    <a:rPr lang="nl-NL" sz="36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Với A, B là các đa thức khác đa thức 0)</a:t>
                  </a:r>
                  <a:endParaRPr lang="en-US" sz="36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00" y="1943100"/>
                  <a:ext cx="13449300" cy="1550168"/>
                </a:xfrm>
                <a:prstGeom prst="rect">
                  <a:avLst/>
                </a:prstGeom>
                <a:blipFill>
                  <a:blip r:embed="rId5"/>
                  <a:stretch>
                    <a:fillRect l="-1767" t="-7843" b="-105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2438400" y="1714236"/>
              <a:ext cx="14401800" cy="9050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0480" marR="30480" algn="just">
                <a:lnSpc>
                  <a:spcPct val="150000"/>
                </a:lnSpc>
              </a:pPr>
              <a:endPara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23" name="Picture 41"/>
          <p:cNvPicPr>
            <a:picLocks noChangeAspect="1"/>
          </p:cNvPicPr>
          <p:nvPr/>
        </p:nvPicPr>
        <p:blipFill>
          <a:blip r:embed="rId6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078200" y="546826"/>
            <a:ext cx="1550628" cy="11028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73399" y="7505700"/>
            <a:ext cx="1911275" cy="242200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0554EBBD-1E60-4148-807C-573D9DCA0A73}"/>
              </a:ext>
            </a:extLst>
          </p:cNvPr>
          <p:cNvGrpSpPr/>
          <p:nvPr/>
        </p:nvGrpSpPr>
        <p:grpSpPr>
          <a:xfrm>
            <a:off x="4932223" y="3563786"/>
            <a:ext cx="6096000" cy="914400"/>
            <a:chOff x="1609903" y="-220882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>
              <a:extLst>
                <a:ext uri="{FF2B5EF4-FFF2-40B4-BE49-F238E27FC236}">
                  <a16:creationId xmlns:a16="http://schemas.microsoft.com/office/drawing/2014/main" id="{D50DB9C6-817D-42AD-80F5-079689E6A25D}"/>
                </a:ext>
              </a:extLst>
            </p:cNvPr>
            <p:cNvSpPr/>
            <p:nvPr/>
          </p:nvSpPr>
          <p:spPr>
            <a:xfrm>
              <a:off x="1609903" y="-220882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FDFFC45C-CC10-4BA1-ADC5-8A629025306C}"/>
                </a:ext>
              </a:extLst>
            </p:cNvPr>
            <p:cNvSpPr/>
            <p:nvPr/>
          </p:nvSpPr>
          <p:spPr>
            <a:xfrm>
              <a:off x="3681415" y="-91811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4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AFAD45B-98F2-42C1-8F2B-286EBD7FB37B}"/>
              </a:ext>
            </a:extLst>
          </p:cNvPr>
          <p:cNvSpPr txBox="1"/>
          <p:nvPr/>
        </p:nvSpPr>
        <p:spPr>
          <a:xfrm>
            <a:off x="1752600" y="4517874"/>
            <a:ext cx="1379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Tìm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nghịch</a:t>
            </a:r>
            <a:r>
              <a:rPr lang="en-US" sz="3600" dirty="0"/>
              <a:t> </a:t>
            </a:r>
            <a:r>
              <a:rPr lang="en-US" sz="3600" dirty="0" err="1"/>
              <a:t>đảo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mỗi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sau</a:t>
            </a:r>
            <a:r>
              <a:rPr lang="en-US" sz="3600" dirty="0"/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25364F-AE08-44D3-B27F-5A319CCDFA5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93893" y="5205688"/>
            <a:ext cx="11416010" cy="11437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7E1D8C-1D05-4D5C-BB65-B41ED64139C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38" y="6226269"/>
            <a:ext cx="12510373" cy="12294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BFBF0E-38DB-48A2-8407-081CE1593E4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84603" y="7756326"/>
            <a:ext cx="11925300" cy="2149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73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57200" y="342900"/>
            <a:ext cx="17373599" cy="96012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736783">
            <a:off x="16471109" y="132207"/>
            <a:ext cx="1861626" cy="1240308"/>
          </a:xfrm>
          <a:prstGeom prst="rect">
            <a:avLst/>
          </a:prstGeom>
        </p:spPr>
      </p:pic>
      <p:sp>
        <p:nvSpPr>
          <p:cNvPr id="6" name="Rounded Rectangular Callout 5"/>
          <p:cNvSpPr/>
          <p:nvPr/>
        </p:nvSpPr>
        <p:spPr>
          <a:xfrm>
            <a:off x="1126787" y="1142291"/>
            <a:ext cx="15525623" cy="7512675"/>
          </a:xfrm>
          <a:prstGeom prst="wedgeRoundRectCallout">
            <a:avLst>
              <a:gd name="adj1" fmla="val -20521"/>
              <a:gd name="adj2" fmla="val 53237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08910" y="7928088"/>
            <a:ext cx="2369490" cy="2209947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902838">
            <a:off x="379439" y="8151856"/>
            <a:ext cx="1527122" cy="165541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4605BD9-B03E-4DA9-BF8F-E249FE751B01}"/>
              </a:ext>
            </a:extLst>
          </p:cNvPr>
          <p:cNvSpPr txBox="1"/>
          <p:nvPr/>
        </p:nvSpPr>
        <p:spPr>
          <a:xfrm>
            <a:off x="3200400" y="1599192"/>
            <a:ext cx="8610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QUY TẮC CHIA HAI PHÂN THỨC ĐẠI SỐ</a:t>
            </a: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874DD3-1AA2-4F00-8A26-7DE49237C965}"/>
              </a:ext>
            </a:extLst>
          </p:cNvPr>
          <p:cNvSpPr txBox="1"/>
          <p:nvPr/>
        </p:nvSpPr>
        <p:spPr>
          <a:xfrm>
            <a:off x="2174410" y="2588423"/>
            <a:ext cx="119987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3514AC"/>
                </a:solidFill>
              </a:rPr>
              <a:t>Muốn</a:t>
            </a:r>
            <a:r>
              <a:rPr lang="en-US" sz="3600" b="1" dirty="0">
                <a:solidFill>
                  <a:srgbClr val="3514AC"/>
                </a:solidFill>
              </a:rPr>
              <a:t> chia </a:t>
            </a:r>
            <a:r>
              <a:rPr lang="en-US" sz="3600" b="1" dirty="0" err="1">
                <a:solidFill>
                  <a:srgbClr val="3514AC"/>
                </a:solidFill>
              </a:rPr>
              <a:t>ha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c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đạ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số</a:t>
            </a:r>
            <a:r>
              <a:rPr lang="en-US" sz="3600" b="1" dirty="0">
                <a:solidFill>
                  <a:srgbClr val="3514AC"/>
                </a:solidFill>
              </a:rPr>
              <a:t> ta </a:t>
            </a:r>
            <a:r>
              <a:rPr lang="en-US" sz="3600" b="1" dirty="0" err="1">
                <a:solidFill>
                  <a:srgbClr val="3514AC"/>
                </a:solidFill>
              </a:rPr>
              <a:t>lấy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c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hất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vớ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ghịch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đảo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của</a:t>
            </a:r>
            <a:r>
              <a:rPr lang="en-US" sz="3600" b="1" dirty="0">
                <a:solidFill>
                  <a:srgbClr val="3514AC"/>
                </a:solidFill>
              </a:rPr>
              <a:t> 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số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hai</a:t>
            </a:r>
            <a:endParaRPr lang="en-US" sz="3600" b="1" dirty="0">
              <a:solidFill>
                <a:srgbClr val="3514AC"/>
              </a:solidFill>
            </a:endParaRPr>
          </a:p>
          <a:p>
            <a:pPr algn="ctr"/>
            <a:endParaRPr lang="en-US" sz="3600" b="1" dirty="0">
              <a:solidFill>
                <a:srgbClr val="3514AC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66F28E-D1A3-4B50-8778-0F8267062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18191"/>
              </p:ext>
            </p:extLst>
          </p:nvPr>
        </p:nvGraphicFramePr>
        <p:xfrm>
          <a:off x="6019800" y="4388311"/>
          <a:ext cx="2404365" cy="10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9" imgW="888614" imgH="393529" progId="Equation.DSMT4">
                  <p:embed/>
                </p:oleObj>
              </mc:Choice>
              <mc:Fallback>
                <p:oleObj name="Equation" r:id="rId9" imgW="88861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88311"/>
                        <a:ext cx="2404365" cy="1059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88C6BED-ADE2-44A6-B15D-98411A516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61271"/>
              </p:ext>
            </p:extLst>
          </p:nvPr>
        </p:nvGraphicFramePr>
        <p:xfrm>
          <a:off x="9303075" y="4346429"/>
          <a:ext cx="1017161" cy="94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1" imgW="418918" imgH="393529" progId="Equation.DSMT4">
                  <p:embed/>
                </p:oleObj>
              </mc:Choice>
              <mc:Fallback>
                <p:oleObj name="Equation" r:id="rId11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075" y="4346429"/>
                        <a:ext cx="1017161" cy="947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E69B64F7-AAB2-4451-90C5-F9AC5859B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2BBB646E-BB87-43A8-BBC5-78ABDC411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0037"/>
            <a:ext cx="2840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E0FDC01E-ADB6-4431-B79F-06CA7680C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1445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8F20EA-54E5-4F65-B774-F694F7EDD4C2}"/>
              </a:ext>
            </a:extLst>
          </p:cNvPr>
          <p:cNvSpPr txBox="1"/>
          <p:nvPr/>
        </p:nvSpPr>
        <p:spPr>
          <a:xfrm>
            <a:off x="8633488" y="4497169"/>
            <a:ext cx="1017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Với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114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380181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" y="35044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7370068">
            <a:off x="-105617" y="4729223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43855" y="1409700"/>
            <a:ext cx="5669496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11280" y="987956"/>
              <a:ext cx="2004884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5</a:t>
              </a:r>
            </a:p>
          </p:txBody>
        </p:sp>
      </p:grpSp>
      <p:pic>
        <p:nvPicPr>
          <p:cNvPr id="13" name="Picture 2"/>
          <p:cNvPicPr>
            <a:picLocks noChangeAspect="1"/>
          </p:cNvPicPr>
          <p:nvPr/>
        </p:nvPicPr>
        <p:blipFill rotWithShape="1">
          <a:blip r:embed="rId9"/>
          <a:srcRect t="31482"/>
          <a:stretch/>
        </p:blipFill>
        <p:spPr>
          <a:xfrm>
            <a:off x="16031466" y="4305300"/>
            <a:ext cx="1282240" cy="16264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3E0FC4-0877-48CE-AC8E-C7BD907E42A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58200" y="6040329"/>
            <a:ext cx="8418426" cy="274659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42A1E64-1C66-4753-8C78-CBEDCABF5ED8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1600200" y="3789471"/>
            <a:ext cx="2514600" cy="9144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9696773-6C10-4A14-B135-2702219AF39A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8458200" y="3479842"/>
            <a:ext cx="3505200" cy="1533658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609F8A7-8416-4C7A-A3E8-34B0A682B9E5}"/>
              </a:ext>
            </a:extLst>
          </p:cNvPr>
          <p:cNvPicPr/>
          <p:nvPr/>
        </p:nvPicPr>
        <p:blipFill>
          <a:blip r:embed="rId13"/>
          <a:stretch>
            <a:fillRect/>
          </a:stretch>
        </p:blipFill>
        <p:spPr>
          <a:xfrm>
            <a:off x="1148250" y="5858947"/>
            <a:ext cx="5933099" cy="2926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769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81571" y="-276324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544992">
            <a:off x="16094715" y="8888570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10"/>
          <a:srcRect t="31482"/>
          <a:stretch/>
        </p:blipFill>
        <p:spPr>
          <a:xfrm>
            <a:off x="1695004" y="7796383"/>
            <a:ext cx="1295400" cy="1943625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40D7E23A-5168-40C8-947C-E563129AC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431466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DDDB0F4-4295-48FD-871F-43C601835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55491"/>
              </p:ext>
            </p:extLst>
          </p:nvPr>
        </p:nvGraphicFramePr>
        <p:xfrm>
          <a:off x="1905000" y="2449201"/>
          <a:ext cx="11383062" cy="14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1" imgW="3581400" imgH="469900" progId="Equation.DSMT4">
                  <p:embed/>
                </p:oleObj>
              </mc:Choice>
              <mc:Fallback>
                <p:oleObj name="Equation" r:id="rId11" imgW="3581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49201"/>
                        <a:ext cx="11383062" cy="1483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B6B44AD8-7900-4E3F-AEE6-66F1537BF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2388" y="-94417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D9FA9E-91B9-4356-8B38-7D4CAEABE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9309"/>
              </p:ext>
            </p:extLst>
          </p:nvPr>
        </p:nvGraphicFramePr>
        <p:xfrm>
          <a:off x="1905000" y="4202655"/>
          <a:ext cx="11154462" cy="282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3" imgW="3911600" imgH="990600" progId="Equation.DSMT4">
                  <p:embed/>
                </p:oleObj>
              </mc:Choice>
              <mc:Fallback>
                <p:oleObj name="Equation" r:id="rId13" imgW="3911600" imgH="99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02655"/>
                        <a:ext cx="11154462" cy="2822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FC38888-7159-43E1-A6BD-1D810A7BA3DE}"/>
              </a:ext>
            </a:extLst>
          </p:cNvPr>
          <p:cNvSpPr txBox="1"/>
          <p:nvPr/>
        </p:nvSpPr>
        <p:spPr>
          <a:xfrm>
            <a:off x="1524000" y="13335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3</a:t>
            </a:r>
          </a:p>
        </p:txBody>
      </p:sp>
    </p:spTree>
    <p:extLst>
      <p:ext uri="{BB962C8B-B14F-4D97-AF65-F5344CB8AC3E}">
        <p14:creationId xmlns:p14="http://schemas.microsoft.com/office/powerpoint/2010/main" val="2037965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99494" y="-139349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8221519">
            <a:off x="17289133" y="8520999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43855" y="1257300"/>
            <a:ext cx="5669496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11279" y="987956"/>
              <a:ext cx="2004884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2"/>
          <p:cNvPicPr>
            <a:picLocks noChangeAspect="1"/>
          </p:cNvPicPr>
          <p:nvPr/>
        </p:nvPicPr>
        <p:blipFill rotWithShape="1">
          <a:blip r:embed="rId10"/>
          <a:srcRect t="31482"/>
          <a:stretch/>
        </p:blipFill>
        <p:spPr>
          <a:xfrm>
            <a:off x="1219200" y="8085107"/>
            <a:ext cx="1086635" cy="1630393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90CED716-0080-4044-A7C6-B8380E291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72730"/>
            <a:ext cx="13792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D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+ 3(km/h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F16F1B-C618-4F17-BC2D-A6895FE6B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95973"/>
              </p:ext>
            </p:extLst>
          </p:nvPr>
        </p:nvGraphicFramePr>
        <p:xfrm>
          <a:off x="8305800" y="2729542"/>
          <a:ext cx="990600" cy="118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729542"/>
                        <a:ext cx="990600" cy="1184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>
            <a:extLst>
              <a:ext uri="{FF2B5EF4-FFF2-40B4-BE49-F238E27FC236}">
                <a16:creationId xmlns:a16="http://schemas.microsoft.com/office/drawing/2014/main" id="{9137750C-0B1E-41DC-9DCE-40509C601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9168" y="2946383"/>
            <a:ext cx="1828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5A28615B-63CA-4A96-901D-4E694CA64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236" y="3987059"/>
            <a:ext cx="135975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D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- 3(km/h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D2A5A38-80CC-4262-9612-A9EB28B3F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67988"/>
              </p:ext>
            </p:extLst>
          </p:nvPr>
        </p:nvGraphicFramePr>
        <p:xfrm>
          <a:off x="8913345" y="4369449"/>
          <a:ext cx="931645" cy="103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355292" imgH="393359" progId="Equation.DSMT4">
                  <p:embed/>
                </p:oleObj>
              </mc:Choice>
              <mc:Fallback>
                <p:oleObj name="Equation" r:id="rId13" imgW="355292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345" y="4369449"/>
                        <a:ext cx="931645" cy="1032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07E137EC-0B18-4167-9F76-8E49FC863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68" y="1025549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A40198C6-A296-4F74-A3DC-3A60E1133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4990" y="4573436"/>
            <a:ext cx="1828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9CE31A7-FE58-440E-B604-7ED2CBC4BC3A}"/>
              </a:ext>
            </a:extLst>
          </p:cNvPr>
          <p:cNvSpPr/>
          <p:nvPr/>
        </p:nvSpPr>
        <p:spPr>
          <a:xfrm>
            <a:off x="851529" y="5642763"/>
            <a:ext cx="1696092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ô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ợ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  <a:p>
            <a:endParaRPr lang="en-US" sz="3200" dirty="0"/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98AA1AE4-8601-454E-9B99-B4BC43A58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2262" y="-55914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167E8D1-9416-4442-B0CB-AAA62DDC7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30365"/>
              </p:ext>
            </p:extLst>
          </p:nvPr>
        </p:nvGraphicFramePr>
        <p:xfrm>
          <a:off x="5388134" y="6380083"/>
          <a:ext cx="3284201" cy="107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5" imgW="1193800" imgH="393700" progId="Equation.DSMT4">
                  <p:embed/>
                </p:oleObj>
              </mc:Choice>
              <mc:Fallback>
                <p:oleObj name="Equation" r:id="rId15" imgW="1193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134" y="6380083"/>
                        <a:ext cx="3284201" cy="1077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C38583ED-23A1-4A60-9A37-6C2F371EED43}"/>
              </a:ext>
            </a:extLst>
          </p:cNvPr>
          <p:cNvSpPr/>
          <p:nvPr/>
        </p:nvSpPr>
        <p:spPr>
          <a:xfrm>
            <a:off x="1046311" y="7694882"/>
            <a:ext cx="159986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ô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ợ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0F1D4625-8183-40EF-9D86-ECD43A613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6213" y="72898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2A31CBF-9B61-4BC2-8089-C72BFC251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71885"/>
              </p:ext>
            </p:extLst>
          </p:nvPr>
        </p:nvGraphicFramePr>
        <p:xfrm>
          <a:off x="5943600" y="8170045"/>
          <a:ext cx="1086635" cy="120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7" imgW="355292" imgH="393359" progId="Equation.DSMT4">
                  <p:embed/>
                </p:oleObj>
              </mc:Choice>
              <mc:Fallback>
                <p:oleObj name="Equation" r:id="rId17" imgW="355292" imgH="3933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170045"/>
                        <a:ext cx="1086635" cy="1204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445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6" name="Rounded Rectangular Callout 5"/>
          <p:cNvSpPr/>
          <p:nvPr/>
        </p:nvSpPr>
        <p:spPr>
          <a:xfrm>
            <a:off x="304800" y="1181101"/>
            <a:ext cx="17678400" cy="8915399"/>
          </a:xfrm>
          <a:prstGeom prst="wedgeRoundRectCallout">
            <a:avLst>
              <a:gd name="adj1" fmla="val -50997"/>
              <a:gd name="adj2" fmla="val 35176"/>
              <a:gd name="adj3" fmla="val 16667"/>
            </a:avLst>
          </a:prstGeom>
          <a:ln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143000" y="459783"/>
            <a:ext cx="1390081" cy="929617"/>
          </a:xfrm>
          <a:prstGeom prst="rect">
            <a:avLst/>
          </a:prstGeom>
        </p:spPr>
      </p:pic>
      <p:grpSp>
        <p:nvGrpSpPr>
          <p:cNvPr id="15" name="Google Shape;1450;p31"/>
          <p:cNvGrpSpPr/>
          <p:nvPr/>
        </p:nvGrpSpPr>
        <p:grpSpPr>
          <a:xfrm>
            <a:off x="16608972" y="9016750"/>
            <a:ext cx="1394281" cy="1107824"/>
            <a:chOff x="4317920" y="2439654"/>
            <a:chExt cx="511913" cy="566244"/>
          </a:xfrm>
        </p:grpSpPr>
        <p:sp>
          <p:nvSpPr>
            <p:cNvPr id="16" name="Google Shape;1451;p31"/>
            <p:cNvSpPr/>
            <p:nvPr/>
          </p:nvSpPr>
          <p:spPr>
            <a:xfrm>
              <a:off x="4317920" y="2439654"/>
              <a:ext cx="511913" cy="566244"/>
            </a:xfrm>
            <a:custGeom>
              <a:avLst/>
              <a:gdLst/>
              <a:ahLst/>
              <a:cxnLst/>
              <a:rect l="l" t="t" r="r" b="b"/>
              <a:pathLst>
                <a:path w="15509" h="17155" extrusionOk="0">
                  <a:moveTo>
                    <a:pt x="7500" y="0"/>
                  </a:moveTo>
                  <a:cubicBezTo>
                    <a:pt x="5367" y="0"/>
                    <a:pt x="3360" y="817"/>
                    <a:pt x="1843" y="2310"/>
                  </a:cubicBezTo>
                  <a:cubicBezTo>
                    <a:pt x="1407" y="2741"/>
                    <a:pt x="1158" y="3296"/>
                    <a:pt x="1103" y="3877"/>
                  </a:cubicBezTo>
                  <a:cubicBezTo>
                    <a:pt x="899" y="4203"/>
                    <a:pt x="717" y="4549"/>
                    <a:pt x="563" y="4903"/>
                  </a:cubicBezTo>
                  <a:cubicBezTo>
                    <a:pt x="491" y="5079"/>
                    <a:pt x="441" y="5261"/>
                    <a:pt x="418" y="5442"/>
                  </a:cubicBezTo>
                  <a:cubicBezTo>
                    <a:pt x="332" y="5597"/>
                    <a:pt x="259" y="5769"/>
                    <a:pt x="214" y="5951"/>
                  </a:cubicBezTo>
                  <a:lnTo>
                    <a:pt x="214" y="5955"/>
                  </a:lnTo>
                  <a:cubicBezTo>
                    <a:pt x="72" y="6527"/>
                    <a:pt x="1" y="7118"/>
                    <a:pt x="1" y="7709"/>
                  </a:cubicBezTo>
                  <a:lnTo>
                    <a:pt x="1" y="10200"/>
                  </a:lnTo>
                  <a:cubicBezTo>
                    <a:pt x="1" y="11757"/>
                    <a:pt x="1021" y="13083"/>
                    <a:pt x="2429" y="13532"/>
                  </a:cubicBezTo>
                  <a:cubicBezTo>
                    <a:pt x="2306" y="14182"/>
                    <a:pt x="2461" y="14849"/>
                    <a:pt x="2846" y="15376"/>
                  </a:cubicBezTo>
                  <a:cubicBezTo>
                    <a:pt x="2987" y="16379"/>
                    <a:pt x="3850" y="17155"/>
                    <a:pt x="4889" y="17155"/>
                  </a:cubicBezTo>
                  <a:lnTo>
                    <a:pt x="10124" y="17155"/>
                  </a:lnTo>
                  <a:cubicBezTo>
                    <a:pt x="11263" y="17155"/>
                    <a:pt x="12185" y="16229"/>
                    <a:pt x="12185" y="15095"/>
                  </a:cubicBezTo>
                  <a:cubicBezTo>
                    <a:pt x="12185" y="14609"/>
                    <a:pt x="12122" y="14127"/>
                    <a:pt x="11994" y="13668"/>
                  </a:cubicBezTo>
                  <a:cubicBezTo>
                    <a:pt x="13578" y="13437"/>
                    <a:pt x="14827" y="12143"/>
                    <a:pt x="14982" y="10536"/>
                  </a:cubicBezTo>
                  <a:cubicBezTo>
                    <a:pt x="15114" y="10314"/>
                    <a:pt x="15213" y="10073"/>
                    <a:pt x="15277" y="9815"/>
                  </a:cubicBezTo>
                  <a:cubicBezTo>
                    <a:pt x="15431" y="9197"/>
                    <a:pt x="15508" y="8562"/>
                    <a:pt x="15508" y="7921"/>
                  </a:cubicBezTo>
                  <a:cubicBezTo>
                    <a:pt x="15508" y="7005"/>
                    <a:pt x="15349" y="6101"/>
                    <a:pt x="15041" y="5243"/>
                  </a:cubicBezTo>
                  <a:cubicBezTo>
                    <a:pt x="14972" y="5057"/>
                    <a:pt x="14882" y="4889"/>
                    <a:pt x="14773" y="4740"/>
                  </a:cubicBezTo>
                  <a:cubicBezTo>
                    <a:pt x="14732" y="4553"/>
                    <a:pt x="14664" y="4371"/>
                    <a:pt x="14573" y="4199"/>
                  </a:cubicBezTo>
                  <a:cubicBezTo>
                    <a:pt x="14454" y="3981"/>
                    <a:pt x="14324" y="3768"/>
                    <a:pt x="14187" y="3558"/>
                  </a:cubicBezTo>
                  <a:cubicBezTo>
                    <a:pt x="14410" y="2733"/>
                    <a:pt x="14178" y="1811"/>
                    <a:pt x="13501" y="1134"/>
                  </a:cubicBezTo>
                  <a:cubicBezTo>
                    <a:pt x="12991" y="624"/>
                    <a:pt x="12337" y="366"/>
                    <a:pt x="11692" y="366"/>
                  </a:cubicBezTo>
                  <a:cubicBezTo>
                    <a:pt x="11322" y="366"/>
                    <a:pt x="10955" y="451"/>
                    <a:pt x="10619" y="621"/>
                  </a:cubicBezTo>
                  <a:cubicBezTo>
                    <a:pt x="9639" y="212"/>
                    <a:pt x="8581" y="0"/>
                    <a:pt x="7500" y="0"/>
                  </a:cubicBezTo>
                  <a:close/>
                </a:path>
              </a:pathLst>
            </a:custGeom>
            <a:solidFill>
              <a:srgbClr val="FEFDFF"/>
            </a:solidFill>
            <a:ln>
              <a:noFill/>
            </a:ln>
            <a:effectLst>
              <a:outerShdw blurRad="57150" dist="19050" dir="1380000" algn="bl" rotWithShape="0">
                <a:srgbClr val="6C3D7C">
                  <a:alpha val="5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1452;p31"/>
            <p:cNvSpPr/>
            <p:nvPr/>
          </p:nvSpPr>
          <p:spPr>
            <a:xfrm>
              <a:off x="4479297" y="2851230"/>
              <a:ext cx="172794" cy="86678"/>
            </a:xfrm>
            <a:custGeom>
              <a:avLst/>
              <a:gdLst/>
              <a:ahLst/>
              <a:cxnLst/>
              <a:rect l="l" t="t" r="r" b="b"/>
              <a:pathLst>
                <a:path w="5235" h="2626" extrusionOk="0">
                  <a:moveTo>
                    <a:pt x="1258" y="1"/>
                  </a:moveTo>
                  <a:cubicBezTo>
                    <a:pt x="1258" y="1"/>
                    <a:pt x="999" y="210"/>
                    <a:pt x="750" y="510"/>
                  </a:cubicBezTo>
                  <a:cubicBezTo>
                    <a:pt x="264" y="1105"/>
                    <a:pt x="0" y="1859"/>
                    <a:pt x="0" y="2626"/>
                  </a:cubicBezTo>
                  <a:lnTo>
                    <a:pt x="5235" y="2626"/>
                  </a:lnTo>
                  <a:cubicBezTo>
                    <a:pt x="5235" y="1859"/>
                    <a:pt x="4972" y="1105"/>
                    <a:pt x="4486" y="510"/>
                  </a:cubicBezTo>
                  <a:cubicBezTo>
                    <a:pt x="4236" y="210"/>
                    <a:pt x="3977" y="1"/>
                    <a:pt x="3977" y="1"/>
                  </a:cubicBezTo>
                  <a:close/>
                </a:path>
              </a:pathLst>
            </a:custGeom>
            <a:solidFill>
              <a:srgbClr val="FDE5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1453;p31"/>
            <p:cNvSpPr/>
            <p:nvPr/>
          </p:nvSpPr>
          <p:spPr>
            <a:xfrm>
              <a:off x="4479297" y="2851230"/>
              <a:ext cx="165170" cy="86678"/>
            </a:xfrm>
            <a:custGeom>
              <a:avLst/>
              <a:gdLst/>
              <a:ahLst/>
              <a:cxnLst/>
              <a:rect l="l" t="t" r="r" b="b"/>
              <a:pathLst>
                <a:path w="5004" h="2626" extrusionOk="0">
                  <a:moveTo>
                    <a:pt x="1258" y="1"/>
                  </a:moveTo>
                  <a:cubicBezTo>
                    <a:pt x="1258" y="1"/>
                    <a:pt x="999" y="210"/>
                    <a:pt x="750" y="510"/>
                  </a:cubicBezTo>
                  <a:cubicBezTo>
                    <a:pt x="264" y="1105"/>
                    <a:pt x="0" y="1859"/>
                    <a:pt x="0" y="2626"/>
                  </a:cubicBezTo>
                  <a:lnTo>
                    <a:pt x="904" y="2626"/>
                  </a:lnTo>
                  <a:cubicBezTo>
                    <a:pt x="1100" y="2494"/>
                    <a:pt x="1258" y="2299"/>
                    <a:pt x="1339" y="2062"/>
                  </a:cubicBezTo>
                  <a:cubicBezTo>
                    <a:pt x="1362" y="1999"/>
                    <a:pt x="1385" y="1940"/>
                    <a:pt x="1408" y="1890"/>
                  </a:cubicBezTo>
                  <a:cubicBezTo>
                    <a:pt x="1766" y="1962"/>
                    <a:pt x="2166" y="1999"/>
                    <a:pt x="2611" y="1999"/>
                  </a:cubicBezTo>
                  <a:cubicBezTo>
                    <a:pt x="3642" y="1999"/>
                    <a:pt x="4445" y="1799"/>
                    <a:pt x="5004" y="1400"/>
                  </a:cubicBezTo>
                  <a:cubicBezTo>
                    <a:pt x="4880" y="1077"/>
                    <a:pt x="4704" y="778"/>
                    <a:pt x="4486" y="510"/>
                  </a:cubicBezTo>
                  <a:cubicBezTo>
                    <a:pt x="4236" y="210"/>
                    <a:pt x="3977" y="1"/>
                    <a:pt x="3977" y="1"/>
                  </a:cubicBezTo>
                  <a:close/>
                </a:path>
              </a:pathLst>
            </a:custGeom>
            <a:solidFill>
              <a:srgbClr val="191919">
                <a:alpha val="106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1454;p31"/>
            <p:cNvSpPr/>
            <p:nvPr/>
          </p:nvSpPr>
          <p:spPr>
            <a:xfrm>
              <a:off x="4463849" y="2856478"/>
              <a:ext cx="62846" cy="61559"/>
            </a:xfrm>
            <a:custGeom>
              <a:avLst/>
              <a:gdLst/>
              <a:ahLst/>
              <a:cxnLst/>
              <a:rect l="l" t="t" r="r" b="b"/>
              <a:pathLst>
                <a:path w="1904" h="1865" extrusionOk="0">
                  <a:moveTo>
                    <a:pt x="827" y="1"/>
                  </a:moveTo>
                  <a:cubicBezTo>
                    <a:pt x="827" y="1"/>
                    <a:pt x="337" y="550"/>
                    <a:pt x="55" y="1218"/>
                  </a:cubicBezTo>
                  <a:cubicBezTo>
                    <a:pt x="1" y="1350"/>
                    <a:pt x="37" y="1499"/>
                    <a:pt x="146" y="1591"/>
                  </a:cubicBezTo>
                  <a:cubicBezTo>
                    <a:pt x="265" y="1690"/>
                    <a:pt x="441" y="1803"/>
                    <a:pt x="691" y="1858"/>
                  </a:cubicBezTo>
                  <a:cubicBezTo>
                    <a:pt x="712" y="1862"/>
                    <a:pt x="734" y="1864"/>
                    <a:pt x="755" y="1864"/>
                  </a:cubicBezTo>
                  <a:cubicBezTo>
                    <a:pt x="891" y="1864"/>
                    <a:pt x="1016" y="1778"/>
                    <a:pt x="1063" y="1645"/>
                  </a:cubicBezTo>
                  <a:cubicBezTo>
                    <a:pt x="1149" y="1400"/>
                    <a:pt x="1308" y="1027"/>
                    <a:pt x="1540" y="814"/>
                  </a:cubicBezTo>
                  <a:cubicBezTo>
                    <a:pt x="1903" y="478"/>
                    <a:pt x="827" y="1"/>
                    <a:pt x="827" y="1"/>
                  </a:cubicBezTo>
                  <a:close/>
                </a:path>
              </a:pathLst>
            </a:custGeom>
            <a:solidFill>
              <a:srgbClr val="E686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455;p31"/>
            <p:cNvSpPr/>
            <p:nvPr/>
          </p:nvSpPr>
          <p:spPr>
            <a:xfrm>
              <a:off x="4470451" y="2835254"/>
              <a:ext cx="189925" cy="56047"/>
            </a:xfrm>
            <a:custGeom>
              <a:avLst/>
              <a:gdLst/>
              <a:ahLst/>
              <a:cxnLst/>
              <a:rect l="l" t="t" r="r" b="b"/>
              <a:pathLst>
                <a:path w="5754" h="1698" extrusionOk="0">
                  <a:moveTo>
                    <a:pt x="409" y="0"/>
                  </a:moveTo>
                  <a:cubicBezTo>
                    <a:pt x="409" y="0"/>
                    <a:pt x="0" y="1698"/>
                    <a:pt x="2879" y="1698"/>
                  </a:cubicBezTo>
                  <a:cubicBezTo>
                    <a:pt x="5753" y="1698"/>
                    <a:pt x="5345" y="0"/>
                    <a:pt x="5345" y="0"/>
                  </a:cubicBezTo>
                  <a:close/>
                </a:path>
              </a:pathLst>
            </a:custGeom>
            <a:solidFill>
              <a:srgbClr val="E686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456;p31"/>
            <p:cNvSpPr/>
            <p:nvPr/>
          </p:nvSpPr>
          <p:spPr>
            <a:xfrm>
              <a:off x="4385917" y="2646119"/>
              <a:ext cx="358957" cy="177745"/>
            </a:xfrm>
            <a:custGeom>
              <a:avLst/>
              <a:gdLst/>
              <a:ahLst/>
              <a:cxnLst/>
              <a:rect l="l" t="t" r="r" b="b"/>
              <a:pathLst>
                <a:path w="10875" h="5385" extrusionOk="0">
                  <a:moveTo>
                    <a:pt x="5444" y="0"/>
                  </a:moveTo>
                  <a:lnTo>
                    <a:pt x="1" y="645"/>
                  </a:lnTo>
                  <a:lnTo>
                    <a:pt x="1" y="3945"/>
                  </a:lnTo>
                  <a:cubicBezTo>
                    <a:pt x="1" y="4740"/>
                    <a:pt x="646" y="5385"/>
                    <a:pt x="1440" y="5385"/>
                  </a:cubicBezTo>
                  <a:lnTo>
                    <a:pt x="9435" y="5385"/>
                  </a:lnTo>
                  <a:cubicBezTo>
                    <a:pt x="10230" y="5385"/>
                    <a:pt x="10875" y="4740"/>
                    <a:pt x="10875" y="3945"/>
                  </a:cubicBezTo>
                  <a:lnTo>
                    <a:pt x="10875" y="645"/>
                  </a:lnTo>
                  <a:lnTo>
                    <a:pt x="5444" y="0"/>
                  </a:lnTo>
                  <a:close/>
                </a:path>
              </a:pathLst>
            </a:custGeom>
            <a:solidFill>
              <a:srgbClr val="AB80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1457;p31"/>
            <p:cNvSpPr/>
            <p:nvPr/>
          </p:nvSpPr>
          <p:spPr>
            <a:xfrm>
              <a:off x="4407372" y="2546302"/>
              <a:ext cx="316641" cy="311261"/>
            </a:xfrm>
            <a:custGeom>
              <a:avLst/>
              <a:gdLst/>
              <a:ahLst/>
              <a:cxnLst/>
              <a:rect l="l" t="t" r="r" b="b"/>
              <a:pathLst>
                <a:path w="9593" h="9430" extrusionOk="0">
                  <a:moveTo>
                    <a:pt x="4794" y="1"/>
                  </a:moveTo>
                  <a:cubicBezTo>
                    <a:pt x="2148" y="1"/>
                    <a:pt x="0" y="2112"/>
                    <a:pt x="0" y="4717"/>
                  </a:cubicBezTo>
                  <a:cubicBezTo>
                    <a:pt x="0" y="7319"/>
                    <a:pt x="2148" y="9430"/>
                    <a:pt x="4794" y="9430"/>
                  </a:cubicBezTo>
                  <a:cubicBezTo>
                    <a:pt x="7446" y="9430"/>
                    <a:pt x="9593" y="7319"/>
                    <a:pt x="9593" y="4717"/>
                  </a:cubicBezTo>
                  <a:cubicBezTo>
                    <a:pt x="9593" y="2112"/>
                    <a:pt x="7446" y="1"/>
                    <a:pt x="4794" y="1"/>
                  </a:cubicBezTo>
                  <a:close/>
                </a:path>
              </a:pathLst>
            </a:custGeom>
            <a:solidFill>
              <a:srgbClr val="F5CD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1458;p31"/>
            <p:cNvSpPr/>
            <p:nvPr/>
          </p:nvSpPr>
          <p:spPr>
            <a:xfrm>
              <a:off x="4407372" y="2546302"/>
              <a:ext cx="171309" cy="311261"/>
            </a:xfrm>
            <a:custGeom>
              <a:avLst/>
              <a:gdLst/>
              <a:ahLst/>
              <a:cxnLst/>
              <a:rect l="l" t="t" r="r" b="b"/>
              <a:pathLst>
                <a:path w="5190" h="9430" extrusionOk="0">
                  <a:moveTo>
                    <a:pt x="4794" y="1"/>
                  </a:moveTo>
                  <a:cubicBezTo>
                    <a:pt x="2148" y="1"/>
                    <a:pt x="0" y="2112"/>
                    <a:pt x="0" y="4717"/>
                  </a:cubicBezTo>
                  <a:cubicBezTo>
                    <a:pt x="0" y="7319"/>
                    <a:pt x="2148" y="9430"/>
                    <a:pt x="4794" y="9430"/>
                  </a:cubicBezTo>
                  <a:cubicBezTo>
                    <a:pt x="4930" y="9430"/>
                    <a:pt x="5058" y="9425"/>
                    <a:pt x="5190" y="9416"/>
                  </a:cubicBezTo>
                  <a:cubicBezTo>
                    <a:pt x="2724" y="9217"/>
                    <a:pt x="786" y="7192"/>
                    <a:pt x="786" y="4717"/>
                  </a:cubicBezTo>
                  <a:cubicBezTo>
                    <a:pt x="786" y="2244"/>
                    <a:pt x="2724" y="214"/>
                    <a:pt x="5190" y="19"/>
                  </a:cubicBezTo>
                  <a:cubicBezTo>
                    <a:pt x="5058" y="5"/>
                    <a:pt x="4930" y="1"/>
                    <a:pt x="4794" y="1"/>
                  </a:cubicBezTo>
                  <a:close/>
                </a:path>
              </a:pathLst>
            </a:custGeom>
            <a:solidFill>
              <a:srgbClr val="E2B3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459;p31"/>
            <p:cNvSpPr/>
            <p:nvPr/>
          </p:nvSpPr>
          <p:spPr>
            <a:xfrm>
              <a:off x="4385917" y="2521282"/>
              <a:ext cx="358957" cy="146157"/>
            </a:xfrm>
            <a:custGeom>
              <a:avLst/>
              <a:gdLst/>
              <a:ahLst/>
              <a:cxnLst/>
              <a:rect l="l" t="t" r="r" b="b"/>
              <a:pathLst>
                <a:path w="10875" h="4428" extrusionOk="0">
                  <a:moveTo>
                    <a:pt x="5440" y="0"/>
                  </a:moveTo>
                  <a:cubicBezTo>
                    <a:pt x="2739" y="0"/>
                    <a:pt x="487" y="1907"/>
                    <a:pt x="1" y="4427"/>
                  </a:cubicBezTo>
                  <a:lnTo>
                    <a:pt x="10875" y="4427"/>
                  </a:lnTo>
                  <a:cubicBezTo>
                    <a:pt x="10389" y="1907"/>
                    <a:pt x="8137" y="0"/>
                    <a:pt x="5440" y="0"/>
                  </a:cubicBezTo>
                  <a:close/>
                </a:path>
              </a:pathLst>
            </a:custGeom>
            <a:solidFill>
              <a:srgbClr val="AB80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460;p31"/>
            <p:cNvSpPr/>
            <p:nvPr/>
          </p:nvSpPr>
          <p:spPr>
            <a:xfrm>
              <a:off x="4628394" y="2741545"/>
              <a:ext cx="34064" cy="13104"/>
            </a:xfrm>
            <a:custGeom>
              <a:avLst/>
              <a:gdLst/>
              <a:ahLst/>
              <a:cxnLst/>
              <a:rect l="l" t="t" r="r" b="b"/>
              <a:pathLst>
                <a:path w="1032" h="397" extrusionOk="0">
                  <a:moveTo>
                    <a:pt x="196" y="1"/>
                  </a:moveTo>
                  <a:cubicBezTo>
                    <a:pt x="87" y="1"/>
                    <a:pt x="1" y="88"/>
                    <a:pt x="1" y="197"/>
                  </a:cubicBezTo>
                  <a:cubicBezTo>
                    <a:pt x="1" y="306"/>
                    <a:pt x="87" y="396"/>
                    <a:pt x="196" y="396"/>
                  </a:cubicBezTo>
                  <a:lnTo>
                    <a:pt x="836" y="396"/>
                  </a:lnTo>
                  <a:cubicBezTo>
                    <a:pt x="945" y="396"/>
                    <a:pt x="1031" y="306"/>
                    <a:pt x="1031" y="197"/>
                  </a:cubicBezTo>
                  <a:cubicBezTo>
                    <a:pt x="1031" y="88"/>
                    <a:pt x="945" y="1"/>
                    <a:pt x="836" y="1"/>
                  </a:cubicBezTo>
                  <a:close/>
                </a:path>
              </a:pathLst>
            </a:custGeom>
            <a:solidFill>
              <a:srgbClr val="E98E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461;p31"/>
            <p:cNvSpPr/>
            <p:nvPr/>
          </p:nvSpPr>
          <p:spPr>
            <a:xfrm>
              <a:off x="4468965" y="2741545"/>
              <a:ext cx="34064" cy="13104"/>
            </a:xfrm>
            <a:custGeom>
              <a:avLst/>
              <a:gdLst/>
              <a:ahLst/>
              <a:cxnLst/>
              <a:rect l="l" t="t" r="r" b="b"/>
              <a:pathLst>
                <a:path w="1032" h="397" extrusionOk="0">
                  <a:moveTo>
                    <a:pt x="196" y="1"/>
                  </a:moveTo>
                  <a:cubicBezTo>
                    <a:pt x="87" y="1"/>
                    <a:pt x="1" y="88"/>
                    <a:pt x="1" y="197"/>
                  </a:cubicBezTo>
                  <a:cubicBezTo>
                    <a:pt x="1" y="306"/>
                    <a:pt x="87" y="396"/>
                    <a:pt x="196" y="396"/>
                  </a:cubicBezTo>
                  <a:lnTo>
                    <a:pt x="835" y="396"/>
                  </a:lnTo>
                  <a:cubicBezTo>
                    <a:pt x="944" y="396"/>
                    <a:pt x="1031" y="306"/>
                    <a:pt x="1031" y="197"/>
                  </a:cubicBezTo>
                  <a:cubicBezTo>
                    <a:pt x="1031" y="88"/>
                    <a:pt x="944" y="1"/>
                    <a:pt x="835" y="1"/>
                  </a:cubicBezTo>
                  <a:close/>
                </a:path>
              </a:pathLst>
            </a:custGeom>
            <a:solidFill>
              <a:srgbClr val="E98E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1462;p31"/>
            <p:cNvSpPr/>
            <p:nvPr/>
          </p:nvSpPr>
          <p:spPr>
            <a:xfrm>
              <a:off x="4418166" y="2507650"/>
              <a:ext cx="343608" cy="255082"/>
            </a:xfrm>
            <a:custGeom>
              <a:avLst/>
              <a:gdLst/>
              <a:ahLst/>
              <a:cxnLst/>
              <a:rect l="l" t="t" r="r" b="b"/>
              <a:pathLst>
                <a:path w="10410" h="7728" extrusionOk="0">
                  <a:moveTo>
                    <a:pt x="4463" y="0"/>
                  </a:moveTo>
                  <a:cubicBezTo>
                    <a:pt x="2874" y="0"/>
                    <a:pt x="1381" y="609"/>
                    <a:pt x="259" y="1712"/>
                  </a:cubicBezTo>
                  <a:lnTo>
                    <a:pt x="255" y="1721"/>
                  </a:lnTo>
                  <a:cubicBezTo>
                    <a:pt x="0" y="1971"/>
                    <a:pt x="119" y="2402"/>
                    <a:pt x="463" y="2489"/>
                  </a:cubicBezTo>
                  <a:cubicBezTo>
                    <a:pt x="1217" y="2680"/>
                    <a:pt x="2479" y="3055"/>
                    <a:pt x="3981" y="3723"/>
                  </a:cubicBezTo>
                  <a:cubicBezTo>
                    <a:pt x="5475" y="4386"/>
                    <a:pt x="8603" y="5316"/>
                    <a:pt x="9048" y="7256"/>
                  </a:cubicBezTo>
                  <a:cubicBezTo>
                    <a:pt x="9112" y="7532"/>
                    <a:pt x="9361" y="7727"/>
                    <a:pt x="9643" y="7727"/>
                  </a:cubicBezTo>
                  <a:cubicBezTo>
                    <a:pt x="9925" y="7727"/>
                    <a:pt x="10170" y="7532"/>
                    <a:pt x="10237" y="7260"/>
                  </a:cubicBezTo>
                  <a:cubicBezTo>
                    <a:pt x="10351" y="6806"/>
                    <a:pt x="10410" y="6338"/>
                    <a:pt x="10410" y="5861"/>
                  </a:cubicBezTo>
                  <a:cubicBezTo>
                    <a:pt x="10410" y="4295"/>
                    <a:pt x="9789" y="2820"/>
                    <a:pt x="8662" y="1712"/>
                  </a:cubicBezTo>
                  <a:cubicBezTo>
                    <a:pt x="7541" y="609"/>
                    <a:pt x="6047" y="0"/>
                    <a:pt x="4463" y="0"/>
                  </a:cubicBezTo>
                  <a:close/>
                </a:path>
              </a:pathLst>
            </a:custGeom>
            <a:solidFill>
              <a:srgbClr val="FFD8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1463;p31"/>
            <p:cNvSpPr/>
            <p:nvPr/>
          </p:nvSpPr>
          <p:spPr>
            <a:xfrm>
              <a:off x="4638891" y="2703354"/>
              <a:ext cx="13071" cy="28518"/>
            </a:xfrm>
            <a:custGeom>
              <a:avLst/>
              <a:gdLst/>
              <a:ahLst/>
              <a:cxnLst/>
              <a:rect l="l" t="t" r="r" b="b"/>
              <a:pathLst>
                <a:path w="396" h="864" extrusionOk="0">
                  <a:moveTo>
                    <a:pt x="196" y="1"/>
                  </a:moveTo>
                  <a:cubicBezTo>
                    <a:pt x="87" y="1"/>
                    <a:pt x="1" y="87"/>
                    <a:pt x="1" y="196"/>
                  </a:cubicBezTo>
                  <a:lnTo>
                    <a:pt x="1" y="663"/>
                  </a:lnTo>
                  <a:cubicBezTo>
                    <a:pt x="1" y="772"/>
                    <a:pt x="87" y="864"/>
                    <a:pt x="196" y="864"/>
                  </a:cubicBezTo>
                  <a:cubicBezTo>
                    <a:pt x="305" y="864"/>
                    <a:pt x="395" y="772"/>
                    <a:pt x="395" y="663"/>
                  </a:cubicBezTo>
                  <a:lnTo>
                    <a:pt x="395" y="196"/>
                  </a:lnTo>
                  <a:cubicBezTo>
                    <a:pt x="395" y="87"/>
                    <a:pt x="305" y="1"/>
                    <a:pt x="196" y="1"/>
                  </a:cubicBezTo>
                  <a:close/>
                </a:path>
              </a:pathLst>
            </a:custGeom>
            <a:solidFill>
              <a:srgbClr val="6C3D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1464;p31"/>
            <p:cNvSpPr/>
            <p:nvPr/>
          </p:nvSpPr>
          <p:spPr>
            <a:xfrm>
              <a:off x="4479429" y="2703354"/>
              <a:ext cx="13104" cy="28518"/>
            </a:xfrm>
            <a:custGeom>
              <a:avLst/>
              <a:gdLst/>
              <a:ahLst/>
              <a:cxnLst/>
              <a:rect l="l" t="t" r="r" b="b"/>
              <a:pathLst>
                <a:path w="397" h="864" extrusionOk="0">
                  <a:moveTo>
                    <a:pt x="201" y="1"/>
                  </a:moveTo>
                  <a:cubicBezTo>
                    <a:pt x="92" y="1"/>
                    <a:pt x="1" y="87"/>
                    <a:pt x="1" y="196"/>
                  </a:cubicBezTo>
                  <a:lnTo>
                    <a:pt x="1" y="663"/>
                  </a:lnTo>
                  <a:cubicBezTo>
                    <a:pt x="1" y="772"/>
                    <a:pt x="92" y="864"/>
                    <a:pt x="201" y="864"/>
                  </a:cubicBezTo>
                  <a:cubicBezTo>
                    <a:pt x="310" y="864"/>
                    <a:pt x="396" y="772"/>
                    <a:pt x="396" y="663"/>
                  </a:cubicBezTo>
                  <a:lnTo>
                    <a:pt x="396" y="196"/>
                  </a:lnTo>
                  <a:cubicBezTo>
                    <a:pt x="396" y="87"/>
                    <a:pt x="310" y="1"/>
                    <a:pt x="201" y="1"/>
                  </a:cubicBezTo>
                  <a:close/>
                </a:path>
              </a:pathLst>
            </a:custGeom>
            <a:solidFill>
              <a:srgbClr val="6C3D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1465;p31"/>
            <p:cNvSpPr/>
            <p:nvPr/>
          </p:nvSpPr>
          <p:spPr>
            <a:xfrm>
              <a:off x="4544158" y="2734415"/>
              <a:ext cx="43042" cy="19342"/>
            </a:xfrm>
            <a:custGeom>
              <a:avLst/>
              <a:gdLst/>
              <a:ahLst/>
              <a:cxnLst/>
              <a:rect l="l" t="t" r="r" b="b"/>
              <a:pathLst>
                <a:path w="1304" h="586" extrusionOk="0">
                  <a:moveTo>
                    <a:pt x="221" y="0"/>
                  </a:moveTo>
                  <a:cubicBezTo>
                    <a:pt x="175" y="0"/>
                    <a:pt x="130" y="16"/>
                    <a:pt x="92" y="49"/>
                  </a:cubicBezTo>
                  <a:cubicBezTo>
                    <a:pt x="11" y="118"/>
                    <a:pt x="1" y="244"/>
                    <a:pt x="74" y="326"/>
                  </a:cubicBezTo>
                  <a:cubicBezTo>
                    <a:pt x="214" y="489"/>
                    <a:pt x="428" y="585"/>
                    <a:pt x="650" y="585"/>
                  </a:cubicBezTo>
                  <a:cubicBezTo>
                    <a:pt x="878" y="585"/>
                    <a:pt x="1090" y="489"/>
                    <a:pt x="1232" y="326"/>
                  </a:cubicBezTo>
                  <a:cubicBezTo>
                    <a:pt x="1304" y="244"/>
                    <a:pt x="1295" y="118"/>
                    <a:pt x="1214" y="49"/>
                  </a:cubicBezTo>
                  <a:cubicBezTo>
                    <a:pt x="1176" y="16"/>
                    <a:pt x="1130" y="0"/>
                    <a:pt x="1085" y="0"/>
                  </a:cubicBezTo>
                  <a:cubicBezTo>
                    <a:pt x="1030" y="0"/>
                    <a:pt x="976" y="23"/>
                    <a:pt x="937" y="67"/>
                  </a:cubicBezTo>
                  <a:cubicBezTo>
                    <a:pt x="868" y="145"/>
                    <a:pt x="764" y="190"/>
                    <a:pt x="650" y="190"/>
                  </a:cubicBezTo>
                  <a:cubicBezTo>
                    <a:pt x="541" y="190"/>
                    <a:pt x="437" y="145"/>
                    <a:pt x="369" y="67"/>
                  </a:cubicBezTo>
                  <a:cubicBezTo>
                    <a:pt x="329" y="23"/>
                    <a:pt x="275" y="0"/>
                    <a:pt x="221" y="0"/>
                  </a:cubicBezTo>
                  <a:close/>
                </a:path>
              </a:pathLst>
            </a:custGeom>
            <a:solidFill>
              <a:srgbClr val="6C3D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1466;p31"/>
            <p:cNvSpPr/>
            <p:nvPr/>
          </p:nvSpPr>
          <p:spPr>
            <a:xfrm>
              <a:off x="4379348" y="2501213"/>
              <a:ext cx="388894" cy="443126"/>
            </a:xfrm>
            <a:custGeom>
              <a:avLst/>
              <a:gdLst/>
              <a:ahLst/>
              <a:cxnLst/>
              <a:rect l="l" t="t" r="r" b="b"/>
              <a:pathLst>
                <a:path w="11782" h="13425" extrusionOk="0">
                  <a:moveTo>
                    <a:pt x="9842" y="759"/>
                  </a:moveTo>
                  <a:cubicBezTo>
                    <a:pt x="9947" y="759"/>
                    <a:pt x="10079" y="859"/>
                    <a:pt x="10133" y="981"/>
                  </a:cubicBezTo>
                  <a:cubicBezTo>
                    <a:pt x="10179" y="1094"/>
                    <a:pt x="10125" y="1149"/>
                    <a:pt x="10102" y="1167"/>
                  </a:cubicBezTo>
                  <a:cubicBezTo>
                    <a:pt x="9961" y="1312"/>
                    <a:pt x="9798" y="1421"/>
                    <a:pt x="9657" y="1476"/>
                  </a:cubicBezTo>
                  <a:cubicBezTo>
                    <a:pt x="9580" y="1408"/>
                    <a:pt x="9502" y="1344"/>
                    <a:pt x="9421" y="1285"/>
                  </a:cubicBezTo>
                  <a:cubicBezTo>
                    <a:pt x="9471" y="1136"/>
                    <a:pt x="9584" y="954"/>
                    <a:pt x="9739" y="804"/>
                  </a:cubicBezTo>
                  <a:cubicBezTo>
                    <a:pt x="9770" y="772"/>
                    <a:pt x="9802" y="759"/>
                    <a:pt x="9842" y="759"/>
                  </a:cubicBezTo>
                  <a:close/>
                  <a:moveTo>
                    <a:pt x="10278" y="7914"/>
                  </a:moveTo>
                  <a:cubicBezTo>
                    <a:pt x="10414" y="8031"/>
                    <a:pt x="10588" y="8109"/>
                    <a:pt x="10778" y="8117"/>
                  </a:cubicBezTo>
                  <a:cubicBezTo>
                    <a:pt x="10778" y="8117"/>
                    <a:pt x="10846" y="8117"/>
                    <a:pt x="10877" y="8113"/>
                  </a:cubicBezTo>
                  <a:lnTo>
                    <a:pt x="10877" y="8335"/>
                  </a:lnTo>
                  <a:cubicBezTo>
                    <a:pt x="10877" y="9021"/>
                    <a:pt x="10320" y="9580"/>
                    <a:pt x="9634" y="9580"/>
                  </a:cubicBezTo>
                  <a:lnTo>
                    <a:pt x="9153" y="9580"/>
                  </a:lnTo>
                  <a:cubicBezTo>
                    <a:pt x="9643" y="9107"/>
                    <a:pt x="10024" y="8540"/>
                    <a:pt x="10278" y="7914"/>
                  </a:cubicBezTo>
                  <a:close/>
                  <a:moveTo>
                    <a:pt x="7709" y="5230"/>
                  </a:moveTo>
                  <a:cubicBezTo>
                    <a:pt x="7827" y="5293"/>
                    <a:pt x="8077" y="5425"/>
                    <a:pt x="8082" y="5430"/>
                  </a:cubicBezTo>
                  <a:cubicBezTo>
                    <a:pt x="9167" y="6039"/>
                    <a:pt x="9798" y="6678"/>
                    <a:pt x="10001" y="7386"/>
                  </a:cubicBezTo>
                  <a:cubicBezTo>
                    <a:pt x="10011" y="7409"/>
                    <a:pt x="10024" y="7464"/>
                    <a:pt x="10024" y="7468"/>
                  </a:cubicBezTo>
                  <a:cubicBezTo>
                    <a:pt x="10024" y="7472"/>
                    <a:pt x="10001" y="7532"/>
                    <a:pt x="9993" y="7560"/>
                  </a:cubicBezTo>
                  <a:cubicBezTo>
                    <a:pt x="9643" y="8558"/>
                    <a:pt x="8926" y="9416"/>
                    <a:pt x="8009" y="9957"/>
                  </a:cubicBezTo>
                  <a:cubicBezTo>
                    <a:pt x="7296" y="10374"/>
                    <a:pt x="6475" y="10601"/>
                    <a:pt x="5643" y="10601"/>
                  </a:cubicBezTo>
                  <a:cubicBezTo>
                    <a:pt x="3433" y="10601"/>
                    <a:pt x="1444" y="8971"/>
                    <a:pt x="1099" y="6774"/>
                  </a:cubicBezTo>
                  <a:lnTo>
                    <a:pt x="1099" y="6770"/>
                  </a:lnTo>
                  <a:cubicBezTo>
                    <a:pt x="1017" y="6261"/>
                    <a:pt x="1031" y="5735"/>
                    <a:pt x="1126" y="5230"/>
                  </a:cubicBezTo>
                  <a:close/>
                  <a:moveTo>
                    <a:pt x="3351" y="10447"/>
                  </a:moveTo>
                  <a:lnTo>
                    <a:pt x="3351" y="10447"/>
                  </a:lnTo>
                  <a:cubicBezTo>
                    <a:pt x="3610" y="10578"/>
                    <a:pt x="3877" y="10682"/>
                    <a:pt x="4155" y="10768"/>
                  </a:cubicBezTo>
                  <a:cubicBezTo>
                    <a:pt x="4637" y="10917"/>
                    <a:pt x="5145" y="10994"/>
                    <a:pt x="5652" y="10994"/>
                  </a:cubicBezTo>
                  <a:cubicBezTo>
                    <a:pt x="5704" y="10994"/>
                    <a:pt x="5755" y="10993"/>
                    <a:pt x="5807" y="10992"/>
                  </a:cubicBezTo>
                  <a:cubicBezTo>
                    <a:pt x="6552" y="10969"/>
                    <a:pt x="7269" y="10787"/>
                    <a:pt x="7923" y="10456"/>
                  </a:cubicBezTo>
                  <a:lnTo>
                    <a:pt x="7923" y="10456"/>
                  </a:lnTo>
                  <a:cubicBezTo>
                    <a:pt x="7904" y="10610"/>
                    <a:pt x="7845" y="10801"/>
                    <a:pt x="7700" y="10982"/>
                  </a:cubicBezTo>
                  <a:cubicBezTo>
                    <a:pt x="7223" y="11564"/>
                    <a:pt x="6324" y="11618"/>
                    <a:pt x="5639" y="11618"/>
                  </a:cubicBezTo>
                  <a:cubicBezTo>
                    <a:pt x="4990" y="11618"/>
                    <a:pt x="4231" y="11568"/>
                    <a:pt x="3719" y="11128"/>
                  </a:cubicBezTo>
                  <a:cubicBezTo>
                    <a:pt x="3514" y="10955"/>
                    <a:pt x="3378" y="10714"/>
                    <a:pt x="3351" y="10447"/>
                  </a:cubicBezTo>
                  <a:close/>
                  <a:moveTo>
                    <a:pt x="3269" y="11231"/>
                  </a:moveTo>
                  <a:cubicBezTo>
                    <a:pt x="3260" y="11246"/>
                    <a:pt x="3419" y="11390"/>
                    <a:pt x="3433" y="11400"/>
                  </a:cubicBezTo>
                  <a:cubicBezTo>
                    <a:pt x="3437" y="11405"/>
                    <a:pt x="3659" y="11581"/>
                    <a:pt x="3782" y="11645"/>
                  </a:cubicBezTo>
                  <a:lnTo>
                    <a:pt x="3778" y="11650"/>
                  </a:lnTo>
                  <a:cubicBezTo>
                    <a:pt x="3628" y="11863"/>
                    <a:pt x="3523" y="12099"/>
                    <a:pt x="3437" y="12344"/>
                  </a:cubicBezTo>
                  <a:cubicBezTo>
                    <a:pt x="3422" y="12394"/>
                    <a:pt x="3373" y="12429"/>
                    <a:pt x="3319" y="12429"/>
                  </a:cubicBezTo>
                  <a:cubicBezTo>
                    <a:pt x="3310" y="12429"/>
                    <a:pt x="3301" y="12428"/>
                    <a:pt x="3292" y="12425"/>
                  </a:cubicBezTo>
                  <a:cubicBezTo>
                    <a:pt x="3124" y="12390"/>
                    <a:pt x="2961" y="12312"/>
                    <a:pt x="2833" y="12203"/>
                  </a:cubicBezTo>
                  <a:cubicBezTo>
                    <a:pt x="2788" y="12167"/>
                    <a:pt x="2774" y="12108"/>
                    <a:pt x="2797" y="12058"/>
                  </a:cubicBezTo>
                  <a:cubicBezTo>
                    <a:pt x="2934" y="11736"/>
                    <a:pt x="3120" y="11445"/>
                    <a:pt x="3269" y="11231"/>
                  </a:cubicBezTo>
                  <a:close/>
                  <a:moveTo>
                    <a:pt x="7604" y="11581"/>
                  </a:moveTo>
                  <a:cubicBezTo>
                    <a:pt x="7868" y="12013"/>
                    <a:pt x="8027" y="12517"/>
                    <a:pt x="8059" y="13029"/>
                  </a:cubicBezTo>
                  <a:lnTo>
                    <a:pt x="3229" y="13029"/>
                  </a:lnTo>
                  <a:cubicBezTo>
                    <a:pt x="3233" y="12962"/>
                    <a:pt x="3242" y="12889"/>
                    <a:pt x="3251" y="12817"/>
                  </a:cubicBezTo>
                  <a:cubicBezTo>
                    <a:pt x="3256" y="12821"/>
                    <a:pt x="3301" y="12821"/>
                    <a:pt x="3319" y="12821"/>
                  </a:cubicBezTo>
                  <a:cubicBezTo>
                    <a:pt x="3451" y="12821"/>
                    <a:pt x="3573" y="12771"/>
                    <a:pt x="3669" y="12689"/>
                  </a:cubicBezTo>
                  <a:cubicBezTo>
                    <a:pt x="3791" y="12576"/>
                    <a:pt x="3828" y="12412"/>
                    <a:pt x="3891" y="12266"/>
                  </a:cubicBezTo>
                  <a:cubicBezTo>
                    <a:pt x="3927" y="12180"/>
                    <a:pt x="4105" y="11868"/>
                    <a:pt x="4155" y="11809"/>
                  </a:cubicBezTo>
                  <a:cubicBezTo>
                    <a:pt x="4554" y="11945"/>
                    <a:pt x="5048" y="12013"/>
                    <a:pt x="5639" y="12013"/>
                  </a:cubicBezTo>
                  <a:cubicBezTo>
                    <a:pt x="5794" y="12013"/>
                    <a:pt x="5947" y="11994"/>
                    <a:pt x="6102" y="11994"/>
                  </a:cubicBezTo>
                  <a:cubicBezTo>
                    <a:pt x="6733" y="11954"/>
                    <a:pt x="7233" y="11813"/>
                    <a:pt x="7604" y="11581"/>
                  </a:cubicBezTo>
                  <a:close/>
                  <a:moveTo>
                    <a:pt x="5639" y="0"/>
                  </a:moveTo>
                  <a:cubicBezTo>
                    <a:pt x="4000" y="0"/>
                    <a:pt x="2456" y="627"/>
                    <a:pt x="1299" y="1766"/>
                  </a:cubicBezTo>
                  <a:lnTo>
                    <a:pt x="1289" y="1775"/>
                  </a:lnTo>
                  <a:cubicBezTo>
                    <a:pt x="1094" y="1970"/>
                    <a:pt x="1044" y="2280"/>
                    <a:pt x="1163" y="2529"/>
                  </a:cubicBezTo>
                  <a:cubicBezTo>
                    <a:pt x="859" y="2902"/>
                    <a:pt x="608" y="3319"/>
                    <a:pt x="418" y="3768"/>
                  </a:cubicBezTo>
                  <a:cubicBezTo>
                    <a:pt x="377" y="3868"/>
                    <a:pt x="423" y="3982"/>
                    <a:pt x="522" y="4027"/>
                  </a:cubicBezTo>
                  <a:cubicBezTo>
                    <a:pt x="548" y="4037"/>
                    <a:pt x="575" y="4042"/>
                    <a:pt x="601" y="4042"/>
                  </a:cubicBezTo>
                  <a:cubicBezTo>
                    <a:pt x="679" y="4042"/>
                    <a:pt x="751" y="3998"/>
                    <a:pt x="782" y="3923"/>
                  </a:cubicBezTo>
                  <a:cubicBezTo>
                    <a:pt x="954" y="3523"/>
                    <a:pt x="1172" y="3151"/>
                    <a:pt x="1440" y="2815"/>
                  </a:cubicBezTo>
                  <a:cubicBezTo>
                    <a:pt x="1490" y="2842"/>
                    <a:pt x="1540" y="2860"/>
                    <a:pt x="1595" y="2875"/>
                  </a:cubicBezTo>
                  <a:cubicBezTo>
                    <a:pt x="3292" y="3310"/>
                    <a:pt x="4890" y="4013"/>
                    <a:pt x="6502" y="4685"/>
                  </a:cubicBezTo>
                  <a:cubicBezTo>
                    <a:pt x="6624" y="4735"/>
                    <a:pt x="6747" y="4786"/>
                    <a:pt x="6865" y="4840"/>
                  </a:cubicBezTo>
                  <a:lnTo>
                    <a:pt x="968" y="4840"/>
                  </a:lnTo>
                  <a:cubicBezTo>
                    <a:pt x="876" y="4840"/>
                    <a:pt x="795" y="4903"/>
                    <a:pt x="777" y="4989"/>
                  </a:cubicBezTo>
                  <a:cubicBezTo>
                    <a:pt x="677" y="5430"/>
                    <a:pt x="636" y="5884"/>
                    <a:pt x="659" y="6334"/>
                  </a:cubicBezTo>
                  <a:cubicBezTo>
                    <a:pt x="723" y="7568"/>
                    <a:pt x="1249" y="8717"/>
                    <a:pt x="2139" y="9580"/>
                  </a:cubicBezTo>
                  <a:lnTo>
                    <a:pt x="1639" y="9580"/>
                  </a:lnTo>
                  <a:cubicBezTo>
                    <a:pt x="954" y="9580"/>
                    <a:pt x="396" y="9021"/>
                    <a:pt x="396" y="8335"/>
                  </a:cubicBezTo>
                  <a:lnTo>
                    <a:pt x="396" y="5844"/>
                  </a:lnTo>
                  <a:cubicBezTo>
                    <a:pt x="396" y="5439"/>
                    <a:pt x="445" y="5031"/>
                    <a:pt x="545" y="4635"/>
                  </a:cubicBezTo>
                  <a:cubicBezTo>
                    <a:pt x="568" y="4531"/>
                    <a:pt x="505" y="4427"/>
                    <a:pt x="400" y="4400"/>
                  </a:cubicBezTo>
                  <a:cubicBezTo>
                    <a:pt x="384" y="4396"/>
                    <a:pt x="367" y="4394"/>
                    <a:pt x="351" y="4394"/>
                  </a:cubicBezTo>
                  <a:cubicBezTo>
                    <a:pt x="264" y="4394"/>
                    <a:pt x="183" y="4452"/>
                    <a:pt x="164" y="4540"/>
                  </a:cubicBezTo>
                  <a:cubicBezTo>
                    <a:pt x="55" y="4966"/>
                    <a:pt x="1" y="5408"/>
                    <a:pt x="1" y="5844"/>
                  </a:cubicBezTo>
                  <a:lnTo>
                    <a:pt x="1" y="8335"/>
                  </a:lnTo>
                  <a:cubicBezTo>
                    <a:pt x="1" y="9239"/>
                    <a:pt x="736" y="9974"/>
                    <a:pt x="1639" y="9974"/>
                  </a:cubicBezTo>
                  <a:lnTo>
                    <a:pt x="2602" y="9974"/>
                  </a:lnTo>
                  <a:cubicBezTo>
                    <a:pt x="2716" y="10060"/>
                    <a:pt x="2833" y="10142"/>
                    <a:pt x="2956" y="10219"/>
                  </a:cubicBezTo>
                  <a:cubicBezTo>
                    <a:pt x="2947" y="10365"/>
                    <a:pt x="2951" y="10605"/>
                    <a:pt x="3051" y="10864"/>
                  </a:cubicBezTo>
                  <a:cubicBezTo>
                    <a:pt x="2875" y="11095"/>
                    <a:pt x="2615" y="11477"/>
                    <a:pt x="2433" y="11904"/>
                  </a:cubicBezTo>
                  <a:cubicBezTo>
                    <a:pt x="2347" y="12117"/>
                    <a:pt x="2402" y="12358"/>
                    <a:pt x="2579" y="12507"/>
                  </a:cubicBezTo>
                  <a:cubicBezTo>
                    <a:pt x="2647" y="12566"/>
                    <a:pt x="2747" y="12635"/>
                    <a:pt x="2869" y="12694"/>
                  </a:cubicBezTo>
                  <a:cubicBezTo>
                    <a:pt x="2842" y="12871"/>
                    <a:pt x="2829" y="13052"/>
                    <a:pt x="2829" y="13230"/>
                  </a:cubicBezTo>
                  <a:cubicBezTo>
                    <a:pt x="2829" y="13334"/>
                    <a:pt x="2919" y="13425"/>
                    <a:pt x="3028" y="13425"/>
                  </a:cubicBezTo>
                  <a:lnTo>
                    <a:pt x="8263" y="13425"/>
                  </a:lnTo>
                  <a:cubicBezTo>
                    <a:pt x="8371" y="13425"/>
                    <a:pt x="8463" y="13334"/>
                    <a:pt x="8463" y="13230"/>
                  </a:cubicBezTo>
                  <a:cubicBezTo>
                    <a:pt x="8463" y="12557"/>
                    <a:pt x="8268" y="11895"/>
                    <a:pt x="7914" y="11332"/>
                  </a:cubicBezTo>
                  <a:cubicBezTo>
                    <a:pt x="7945" y="11300"/>
                    <a:pt x="7973" y="11268"/>
                    <a:pt x="8004" y="11231"/>
                  </a:cubicBezTo>
                  <a:cubicBezTo>
                    <a:pt x="8308" y="10855"/>
                    <a:pt x="8331" y="10451"/>
                    <a:pt x="8317" y="10233"/>
                  </a:cubicBezTo>
                  <a:cubicBezTo>
                    <a:pt x="8426" y="10165"/>
                    <a:pt x="8531" y="10093"/>
                    <a:pt x="8635" y="10015"/>
                  </a:cubicBezTo>
                  <a:cubicBezTo>
                    <a:pt x="8654" y="10001"/>
                    <a:pt x="8677" y="9988"/>
                    <a:pt x="8694" y="9974"/>
                  </a:cubicBezTo>
                  <a:lnTo>
                    <a:pt x="9634" y="9974"/>
                  </a:lnTo>
                  <a:cubicBezTo>
                    <a:pt x="10537" y="9974"/>
                    <a:pt x="11273" y="9239"/>
                    <a:pt x="11273" y="8335"/>
                  </a:cubicBezTo>
                  <a:lnTo>
                    <a:pt x="11273" y="7981"/>
                  </a:lnTo>
                  <a:cubicBezTo>
                    <a:pt x="11436" y="7872"/>
                    <a:pt x="11554" y="7704"/>
                    <a:pt x="11604" y="7505"/>
                  </a:cubicBezTo>
                  <a:cubicBezTo>
                    <a:pt x="11722" y="7032"/>
                    <a:pt x="11782" y="6546"/>
                    <a:pt x="11782" y="6056"/>
                  </a:cubicBezTo>
                  <a:cubicBezTo>
                    <a:pt x="11782" y="5353"/>
                    <a:pt x="11663" y="4667"/>
                    <a:pt x="11428" y="4013"/>
                  </a:cubicBezTo>
                  <a:cubicBezTo>
                    <a:pt x="11398" y="3935"/>
                    <a:pt x="11321" y="3884"/>
                    <a:pt x="11239" y="3884"/>
                  </a:cubicBezTo>
                  <a:cubicBezTo>
                    <a:pt x="11217" y="3884"/>
                    <a:pt x="11195" y="3888"/>
                    <a:pt x="11173" y="3895"/>
                  </a:cubicBezTo>
                  <a:cubicBezTo>
                    <a:pt x="11074" y="3937"/>
                    <a:pt x="11019" y="4046"/>
                    <a:pt x="11055" y="4149"/>
                  </a:cubicBezTo>
                  <a:cubicBezTo>
                    <a:pt x="11277" y="4758"/>
                    <a:pt x="11386" y="5398"/>
                    <a:pt x="11386" y="6056"/>
                  </a:cubicBezTo>
                  <a:cubicBezTo>
                    <a:pt x="11386" y="6515"/>
                    <a:pt x="11332" y="6969"/>
                    <a:pt x="11223" y="7409"/>
                  </a:cubicBezTo>
                  <a:cubicBezTo>
                    <a:pt x="11175" y="7604"/>
                    <a:pt x="10995" y="7720"/>
                    <a:pt x="10812" y="7720"/>
                  </a:cubicBezTo>
                  <a:cubicBezTo>
                    <a:pt x="10713" y="7720"/>
                    <a:pt x="10614" y="7687"/>
                    <a:pt x="10533" y="7614"/>
                  </a:cubicBezTo>
                  <a:lnTo>
                    <a:pt x="10533" y="7609"/>
                  </a:lnTo>
                  <a:cubicBezTo>
                    <a:pt x="10442" y="7527"/>
                    <a:pt x="10420" y="7409"/>
                    <a:pt x="10387" y="7296"/>
                  </a:cubicBezTo>
                  <a:cubicBezTo>
                    <a:pt x="10224" y="6724"/>
                    <a:pt x="9842" y="6202"/>
                    <a:pt x="9226" y="5712"/>
                  </a:cubicBezTo>
                  <a:lnTo>
                    <a:pt x="9216" y="5707"/>
                  </a:lnTo>
                  <a:cubicBezTo>
                    <a:pt x="8277" y="4962"/>
                    <a:pt x="7141" y="4513"/>
                    <a:pt x="6039" y="4073"/>
                  </a:cubicBezTo>
                  <a:cubicBezTo>
                    <a:pt x="4599" y="3491"/>
                    <a:pt x="3196" y="2879"/>
                    <a:pt x="1689" y="2493"/>
                  </a:cubicBezTo>
                  <a:cubicBezTo>
                    <a:pt x="1499" y="2443"/>
                    <a:pt x="1426" y="2194"/>
                    <a:pt x="1567" y="2052"/>
                  </a:cubicBezTo>
                  <a:lnTo>
                    <a:pt x="1572" y="2048"/>
                  </a:lnTo>
                  <a:cubicBezTo>
                    <a:pt x="2661" y="981"/>
                    <a:pt x="4100" y="396"/>
                    <a:pt x="5639" y="396"/>
                  </a:cubicBezTo>
                  <a:cubicBezTo>
                    <a:pt x="7732" y="396"/>
                    <a:pt x="9725" y="1557"/>
                    <a:pt x="10724" y="3405"/>
                  </a:cubicBezTo>
                  <a:cubicBezTo>
                    <a:pt x="10759" y="3472"/>
                    <a:pt x="10826" y="3509"/>
                    <a:pt x="10896" y="3509"/>
                  </a:cubicBezTo>
                  <a:cubicBezTo>
                    <a:pt x="10926" y="3509"/>
                    <a:pt x="10957" y="3502"/>
                    <a:pt x="10986" y="3487"/>
                  </a:cubicBezTo>
                  <a:cubicBezTo>
                    <a:pt x="11087" y="3432"/>
                    <a:pt x="11118" y="3315"/>
                    <a:pt x="11068" y="3219"/>
                  </a:cubicBezTo>
                  <a:cubicBezTo>
                    <a:pt x="10783" y="2688"/>
                    <a:pt x="10414" y="2198"/>
                    <a:pt x="9974" y="1766"/>
                  </a:cubicBezTo>
                  <a:lnTo>
                    <a:pt x="9970" y="1762"/>
                  </a:lnTo>
                  <a:cubicBezTo>
                    <a:pt x="10110" y="1685"/>
                    <a:pt x="10251" y="1576"/>
                    <a:pt x="10383" y="1448"/>
                  </a:cubicBezTo>
                  <a:cubicBezTo>
                    <a:pt x="10805" y="1023"/>
                    <a:pt x="10320" y="366"/>
                    <a:pt x="9835" y="366"/>
                  </a:cubicBezTo>
                  <a:cubicBezTo>
                    <a:pt x="9704" y="366"/>
                    <a:pt x="9574" y="414"/>
                    <a:pt x="9461" y="527"/>
                  </a:cubicBezTo>
                  <a:cubicBezTo>
                    <a:pt x="9298" y="686"/>
                    <a:pt x="9171" y="868"/>
                    <a:pt x="9094" y="1050"/>
                  </a:cubicBezTo>
                  <a:cubicBezTo>
                    <a:pt x="8082" y="369"/>
                    <a:pt x="6888" y="0"/>
                    <a:pt x="5639" y="0"/>
                  </a:cubicBezTo>
                  <a:close/>
                </a:path>
              </a:pathLst>
            </a:custGeom>
            <a:solidFill>
              <a:srgbClr val="6C3D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7264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-35766" y="507853"/>
            <a:ext cx="17636400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966291" y="927437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4790" y="1943100"/>
            <a:ext cx="1631021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vi-VN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2493350">
            <a:off x="532634" y="264484"/>
            <a:ext cx="1021405" cy="15417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36105" y="5825342"/>
            <a:ext cx="16081610" cy="1843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 nhân, phép chia hai phân số được thực hiện như thế nào?</a:t>
            </a:r>
          </a:p>
          <a:p>
            <a:pPr algn="just">
              <a:lnSpc>
                <a:spcPct val="150000"/>
              </a:lnSpc>
            </a:pPr>
            <a:r>
              <a:rPr lang="nl-NL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quy tắc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nl-NL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551639" y="8895249"/>
            <a:ext cx="1532153" cy="1242959"/>
          </a:xfrm>
          <a:prstGeom prst="rect">
            <a:avLst/>
          </a:prstGeom>
        </p:spPr>
      </p:pic>
      <p:pic>
        <p:nvPicPr>
          <p:cNvPr id="17" name="Picture 35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7171983" y="4263108"/>
            <a:ext cx="1621898" cy="12704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1B378DC-6718-424E-BF8F-A876F086E442}"/>
                  </a:ext>
                </a:extLst>
              </p:cNvPr>
              <p:cNvSpPr/>
              <p:nvPr/>
            </p:nvSpPr>
            <p:spPr>
              <a:xfrm>
                <a:off x="5432160" y="2180487"/>
                <a:ext cx="7140840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               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1B378DC-6718-424E-BF8F-A876F086E4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60" y="2180487"/>
                <a:ext cx="7140840" cy="9105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461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222836" y="1818009"/>
            <a:ext cx="16078973" cy="87630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041488" y="7538447"/>
            <a:ext cx="1796427" cy="2829020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r="18941" b="23301"/>
          <a:stretch>
            <a:fillRect/>
          </a:stretch>
        </p:blipFill>
        <p:spPr>
          <a:xfrm rot="181335">
            <a:off x="15660797" y="303542"/>
            <a:ext cx="2404625" cy="225538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flipH="1">
            <a:off x="15293719" y="8001678"/>
            <a:ext cx="1930447" cy="207854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401774" y="4356367"/>
            <a:ext cx="13484451" cy="2975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ÀI 3: PHÉP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, PHÉP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HIA</a:t>
            </a: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HAI PHÂN THỨC ĐẠI SỐ</a:t>
            </a:r>
            <a:endParaRPr lang="vi-VN" sz="6600" b="1" kern="0" dirty="0">
              <a:solidFill>
                <a:srgbClr val="FF0000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DC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62200">
            <a:off x="15638913" y="625412"/>
            <a:ext cx="1824152" cy="22416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034" y="552436"/>
            <a:ext cx="1930447" cy="2078544"/>
          </a:xfrm>
          <a:prstGeom prst="rect">
            <a:avLst/>
          </a:prstGeom>
        </p:spPr>
      </p:pic>
      <p:sp>
        <p:nvSpPr>
          <p:cNvPr id="8" name="TextBox 8"/>
          <p:cNvSpPr txBox="1"/>
          <p:nvPr/>
        </p:nvSpPr>
        <p:spPr>
          <a:xfrm>
            <a:off x="2176305" y="1095354"/>
            <a:ext cx="13935391" cy="99270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499"/>
              </a:lnSpc>
            </a:pP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 </a:t>
            </a:r>
          </a:p>
        </p:txBody>
      </p:sp>
      <p:pic>
        <p:nvPicPr>
          <p:cNvPr id="9" name="Picture 2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491298" y="6462211"/>
            <a:ext cx="2420136" cy="3725675"/>
          </a:xfrm>
          <a:prstGeom prst="rect">
            <a:avLst/>
          </a:prstGeom>
        </p:spPr>
      </p:pic>
      <p:pic>
        <p:nvPicPr>
          <p:cNvPr id="14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844159" y="7581900"/>
            <a:ext cx="1352199" cy="21336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731059" y="3618891"/>
            <a:ext cx="1317192" cy="1296009"/>
            <a:chOff x="3352800" y="3102142"/>
            <a:chExt cx="1412687" cy="1285465"/>
          </a:xfrm>
        </p:grpSpPr>
        <p:grpSp>
          <p:nvGrpSpPr>
            <p:cNvPr id="11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13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12" name="TextBox 15"/>
            <p:cNvSpPr txBox="1"/>
            <p:nvPr/>
          </p:nvSpPr>
          <p:spPr>
            <a:xfrm>
              <a:off x="3534358" y="3579348"/>
              <a:ext cx="1043391" cy="45324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486400" y="3670352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NHÂN CÁC PHÂN THỨC ĐẠI SỐ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078988" y="8191500"/>
            <a:ext cx="1317192" cy="1296009"/>
            <a:chOff x="3352800" y="3102142"/>
            <a:chExt cx="1412687" cy="1285465"/>
          </a:xfrm>
        </p:grpSpPr>
        <p:grpSp>
          <p:nvGrpSpPr>
            <p:cNvPr id="28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30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29" name="TextBox 15"/>
            <p:cNvSpPr txBox="1"/>
            <p:nvPr/>
          </p:nvSpPr>
          <p:spPr>
            <a:xfrm>
              <a:off x="3534358" y="3579348"/>
              <a:ext cx="1043391" cy="5645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E000E3BA-597B-469D-8A35-7195EAE574F2}"/>
              </a:ext>
            </a:extLst>
          </p:cNvPr>
          <p:cNvSpPr/>
          <p:nvPr/>
        </p:nvSpPr>
        <p:spPr>
          <a:xfrm>
            <a:off x="5486400" y="6127740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CHIA CÁC PHÂN THỨC ĐẠI SỐ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874A345-ECD4-4180-B95C-6F430CB9F6D0}"/>
              </a:ext>
            </a:extLst>
          </p:cNvPr>
          <p:cNvGrpSpPr/>
          <p:nvPr/>
        </p:nvGrpSpPr>
        <p:grpSpPr>
          <a:xfrm>
            <a:off x="3880520" y="6133491"/>
            <a:ext cx="1317192" cy="1296009"/>
            <a:chOff x="3352800" y="3102142"/>
            <a:chExt cx="1412687" cy="1285465"/>
          </a:xfrm>
        </p:grpSpPr>
        <p:grpSp>
          <p:nvGrpSpPr>
            <p:cNvPr id="19" name="Group 4">
              <a:extLst>
                <a:ext uri="{FF2B5EF4-FFF2-40B4-BE49-F238E27FC236}">
                  <a16:creationId xmlns:a16="http://schemas.microsoft.com/office/drawing/2014/main" id="{F431BC6C-3B1A-471C-A783-F4C4AB79FED5}"/>
                </a:ext>
              </a:extLst>
            </p:cNvPr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21" name="Freeform 5">
                <a:extLst>
                  <a:ext uri="{FF2B5EF4-FFF2-40B4-BE49-F238E27FC236}">
                    <a16:creationId xmlns:a16="http://schemas.microsoft.com/office/drawing/2014/main" id="{D666A641-0564-4EEA-9D44-9E24962F9C9B}"/>
                  </a:ext>
                </a:extLst>
              </p:cNvPr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20" name="TextBox 15">
              <a:extLst>
                <a:ext uri="{FF2B5EF4-FFF2-40B4-BE49-F238E27FC236}">
                  <a16:creationId xmlns:a16="http://schemas.microsoft.com/office/drawing/2014/main" id="{4534F34C-B28D-43B0-B1A1-D3C758A064FA}"/>
                </a:ext>
              </a:extLst>
            </p:cNvPr>
            <p:cNvSpPr txBox="1"/>
            <p:nvPr/>
          </p:nvSpPr>
          <p:spPr>
            <a:xfrm>
              <a:off x="3534358" y="3579348"/>
              <a:ext cx="1043391" cy="5645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3FC42FC5-DCDC-4EB2-97F8-8E83E182CBF7}"/>
              </a:ext>
            </a:extLst>
          </p:cNvPr>
          <p:cNvSpPr/>
          <p:nvPr/>
        </p:nvSpPr>
        <p:spPr>
          <a:xfrm>
            <a:off x="5559587" y="8325048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doors dir="ver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295400" y="504217"/>
            <a:ext cx="16403317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6189864" y="8017396"/>
            <a:ext cx="1490734" cy="2250165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785137">
            <a:off x="709181" y="7836937"/>
            <a:ext cx="1974206" cy="214006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087737" y="1600202"/>
            <a:ext cx="1976440" cy="1883404"/>
            <a:chOff x="3406404" y="3088476"/>
            <a:chExt cx="1308629" cy="1214763"/>
          </a:xfrm>
          <a:solidFill>
            <a:srgbClr val="92D050"/>
          </a:solidFill>
        </p:grpSpPr>
        <p:grpSp>
          <p:nvGrpSpPr>
            <p:cNvPr id="14" name="Group 4"/>
            <p:cNvGrpSpPr/>
            <p:nvPr/>
          </p:nvGrpSpPr>
          <p:grpSpPr>
            <a:xfrm>
              <a:off x="3406404" y="3088476"/>
              <a:ext cx="1308629" cy="1214763"/>
              <a:chOff x="240953" y="-67507"/>
              <a:chExt cx="5882262" cy="6000744"/>
            </a:xfrm>
            <a:grpFill/>
          </p:grpSpPr>
          <p:sp>
            <p:nvSpPr>
              <p:cNvPr id="16" name="Freeform 5"/>
              <p:cNvSpPr/>
              <p:nvPr/>
            </p:nvSpPr>
            <p:spPr>
              <a:xfrm>
                <a:off x="240953" y="-67507"/>
                <a:ext cx="5882262" cy="600074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9966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3556585" y="3615173"/>
              <a:ext cx="1011619" cy="393959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6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719069" y="3978906"/>
            <a:ext cx="14273531" cy="130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6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NHÂN CÁC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4104915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-76200" y="100049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57201" y="419100"/>
            <a:ext cx="17373600" cy="95250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76991" y="132176"/>
            <a:ext cx="1990605" cy="132624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975634">
            <a:off x="-66089" y="5775386"/>
            <a:ext cx="1103180" cy="166517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611219" y="1737307"/>
            <a:ext cx="14172708" cy="1839606"/>
            <a:chOff x="1611219" y="2058906"/>
            <a:chExt cx="14172708" cy="1839606"/>
          </a:xfrm>
        </p:grpSpPr>
        <p:sp>
          <p:nvSpPr>
            <p:cNvPr id="20" name="TextBox 19"/>
            <p:cNvSpPr txBox="1"/>
            <p:nvPr/>
          </p:nvSpPr>
          <p:spPr>
            <a:xfrm>
              <a:off x="1611219" y="2316005"/>
              <a:ext cx="35814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300" b="1" dirty="0">
                  <a:latin typeface="Arial" panose="020B0604020202020204" pitchFamily="34" charset="0"/>
                  <a:cs typeface="Arial" panose="020B0604020202020204" pitchFamily="34" charset="0"/>
                </a:rPr>
                <a:t>HĐ1:</a:t>
              </a:r>
              <a:endParaRPr lang="en-US" sz="43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611219" y="2058906"/>
              <a:ext cx="14172708" cy="18396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1)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n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>
                <a:lnSpc>
                  <a:spcPct val="150000"/>
                </a:lnSpc>
              </a:pPr>
              <a:r>
                <a: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)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u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ắc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ức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6344368" y="8550932"/>
            <a:ext cx="1463381" cy="157989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377994" y="800100"/>
            <a:ext cx="9137606" cy="862753"/>
            <a:chOff x="1611219" y="2044475"/>
            <a:chExt cx="9137606" cy="862753"/>
          </a:xfrm>
        </p:grpSpPr>
        <p:sp>
          <p:nvSpPr>
            <p:cNvPr id="15" name="Rectangle 14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1</a:t>
              </a: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19" name="Oval Callout 18"/>
          <p:cNvSpPr/>
          <p:nvPr/>
        </p:nvSpPr>
        <p:spPr>
          <a:xfrm>
            <a:off x="7597133" y="3579965"/>
            <a:ext cx="1708053" cy="80634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3D69B0-5388-4089-A91E-CE87A66D4E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20696" y="1748547"/>
            <a:ext cx="3474654" cy="14192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CBA9047-38BA-4E04-A852-A9CEADBDE9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195350" y="1748547"/>
            <a:ext cx="4504166" cy="12970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BFFDF26-8B07-469C-A688-B0C25881FB9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96734" y="4992705"/>
            <a:ext cx="5969401" cy="244092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0412BA9-D77F-4FBC-9BD3-29AFA5B45C7A}"/>
              </a:ext>
            </a:extLst>
          </p:cNvPr>
          <p:cNvSpPr txBox="1"/>
          <p:nvPr/>
        </p:nvSpPr>
        <p:spPr>
          <a:xfrm>
            <a:off x="1157908" y="4294020"/>
            <a:ext cx="5507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1) a) Ta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081990F-CB1C-46E8-9E52-89693D232756}"/>
              </a:ext>
            </a:extLst>
          </p:cNvPr>
          <p:cNvSpPr txBox="1"/>
          <p:nvPr/>
        </p:nvSpPr>
        <p:spPr>
          <a:xfrm>
            <a:off x="7700484" y="4561546"/>
            <a:ext cx="53715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b)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48EC0BF-EDA2-485C-AE39-82EDE41ABC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22552" y="4297720"/>
            <a:ext cx="7909421" cy="3205952"/>
          </a:xfrm>
          <a:prstGeom prst="rect">
            <a:avLst/>
          </a:prstGeom>
        </p:spPr>
      </p:pic>
      <p:sp>
        <p:nvSpPr>
          <p:cNvPr id="21" name="Rectangle 2">
            <a:extLst>
              <a:ext uri="{FF2B5EF4-FFF2-40B4-BE49-F238E27FC236}">
                <a16:creationId xmlns:a16="http://schemas.microsoft.com/office/drawing/2014/main" id="{587815D5-F16A-4DBE-ABDA-C41947451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534" y="7472780"/>
            <a:ext cx="14782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)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id="{AB5A3656-8D0F-48F6-B455-D47A7BD83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599" y="8486301"/>
            <a:ext cx="2158074" cy="1150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id="{E01E9D2E-F570-4EED-94C1-B264A4D9B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809625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5158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2C490D-90E7-471B-B113-A84A51D7CCF9}"/>
                  </a:ext>
                </a:extLst>
              </p:cNvPr>
              <p:cNvSpPr/>
              <p:nvPr/>
            </p:nvSpPr>
            <p:spPr>
              <a:xfrm>
                <a:off x="2133600" y="1104900"/>
                <a:ext cx="13487400" cy="5606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3830" marR="128905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63830" marR="128905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d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)(</m:t>
                          </m:r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)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)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</m:e>
                      </m:d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6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)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)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2C490D-90E7-471B-B113-A84A51D7CC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104900"/>
                <a:ext cx="13487400" cy="5606663"/>
              </a:xfrm>
              <a:prstGeom prst="rect">
                <a:avLst/>
              </a:prstGeom>
              <a:blipFill>
                <a:blip r:embed="rId2"/>
                <a:stretch>
                  <a:fillRect l="-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30770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5864266">
            <a:off x="-275955" y="6424478"/>
            <a:ext cx="956535" cy="1443826"/>
          </a:xfrm>
          <a:prstGeom prst="rect">
            <a:avLst/>
          </a:prstGeom>
        </p:spPr>
      </p:pic>
      <p:pic>
        <p:nvPicPr>
          <p:cNvPr id="21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373693">
            <a:off x="16740601" y="7553957"/>
            <a:ext cx="945399" cy="102482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81002" y="369585"/>
            <a:ext cx="3073070" cy="963915"/>
            <a:chOff x="1365216" y="636980"/>
            <a:chExt cx="3073070" cy="963915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 cstate="print">
              <a:duotone>
                <a:prstClr val="black"/>
                <a:schemeClr val="tx1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artisticPaintBrush/>
                      </a14:imgEffect>
                      <a14:imgEffect>
                        <a14:sharpenSoften amount="25000"/>
                      </a14:imgEffect>
                      <a14:imgEffect>
                        <a14:colorTemperature colorTemp="7200"/>
                      </a14:imgEffect>
                      <a14:imgEffect>
                        <a14:saturation sat="191000"/>
                      </a14:imgEffect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5216" y="636980"/>
              <a:ext cx="1032846" cy="963915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2491040" y="797327"/>
              <a:ext cx="194724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 2:</a:t>
              </a:r>
              <a:endPara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3454072" y="591487"/>
            <a:ext cx="9144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dirty="0" err="1"/>
              <a:t>Hãy</a:t>
            </a:r>
            <a:r>
              <a:rPr lang="en-US" sz="3600" dirty="0"/>
              <a:t> </a:t>
            </a:r>
            <a:r>
              <a:rPr lang="en-US" sz="3600" dirty="0" err="1"/>
              <a:t>nêu</a:t>
            </a:r>
            <a:r>
              <a:rPr lang="en-US" sz="3600" dirty="0"/>
              <a:t> </a:t>
            </a:r>
            <a:r>
              <a:rPr lang="en-US" sz="3600" dirty="0" err="1"/>
              <a:t>tính</a:t>
            </a:r>
            <a:r>
              <a:rPr lang="en-US" sz="3600" dirty="0"/>
              <a:t> </a:t>
            </a:r>
            <a:r>
              <a:rPr lang="en-US" sz="3600" dirty="0" err="1"/>
              <a:t>chất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phép</a:t>
            </a:r>
            <a:r>
              <a:rPr lang="en-US" sz="3600" dirty="0"/>
              <a:t> </a:t>
            </a:r>
            <a:r>
              <a:rPr lang="en-US" sz="3600" dirty="0" err="1"/>
              <a:t>nhân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?</a:t>
            </a:r>
          </a:p>
        </p:txBody>
      </p:sp>
      <p:pic>
        <p:nvPicPr>
          <p:cNvPr id="30" name="Picture 29" descr="Icon&#10;&#10;Description automatically generated"/>
          <p:cNvPicPr/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316200" y="2923784"/>
            <a:ext cx="914400" cy="852488"/>
          </a:xfrm>
          <a:prstGeom prst="rect">
            <a:avLst/>
          </a:prstGeom>
        </p:spPr>
      </p:pic>
      <p:pic>
        <p:nvPicPr>
          <p:cNvPr id="33" name="Picture 25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15939615" y="589638"/>
            <a:ext cx="1496369" cy="1280019"/>
          </a:xfrm>
          <a:prstGeom prst="rect">
            <a:avLst/>
          </a:prstGeom>
        </p:spPr>
      </p:pic>
      <p:pic>
        <p:nvPicPr>
          <p:cNvPr id="1036" name="Picture 4">
            <a:extLst>
              <a:ext uri="{FF2B5EF4-FFF2-40B4-BE49-F238E27FC236}">
                <a16:creationId xmlns:a16="http://schemas.microsoft.com/office/drawing/2014/main" id="{4FA0EBEC-8FFB-4B2F-AD9A-B6CAC6C5C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263" y="3057818"/>
            <a:ext cx="1543748" cy="620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A51012F-1A71-4FE9-957A-F596885E8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8785"/>
              </p:ext>
            </p:extLst>
          </p:nvPr>
        </p:nvGraphicFramePr>
        <p:xfrm>
          <a:off x="5759968" y="3893210"/>
          <a:ext cx="3247189" cy="8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3" imgW="1587500" imgH="431800" progId="Equation.DSMT4">
                  <p:embed/>
                </p:oleObj>
              </mc:Choice>
              <mc:Fallback>
                <p:oleObj name="Equation" r:id="rId13" imgW="1587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968" y="3893210"/>
                        <a:ext cx="3247189" cy="874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5E0EFA8-D09C-42B9-B416-036C2DA97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09621"/>
              </p:ext>
            </p:extLst>
          </p:nvPr>
        </p:nvGraphicFramePr>
        <p:xfrm>
          <a:off x="9007157" y="5216775"/>
          <a:ext cx="4159744" cy="98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5" imgW="1816100" imgH="431800" progId="Equation.DSMT4">
                  <p:embed/>
                </p:oleObj>
              </mc:Choice>
              <mc:Fallback>
                <p:oleObj name="Equation" r:id="rId15" imgW="1816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157" y="5216775"/>
                        <a:ext cx="4159744" cy="980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08A2AAD-92CE-4949-B40D-4566885F4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8874"/>
              </p:ext>
            </p:extLst>
          </p:nvPr>
        </p:nvGraphicFramePr>
        <p:xfrm>
          <a:off x="7495016" y="6812376"/>
          <a:ext cx="2147305" cy="88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7" imgW="952087" imgH="393529" progId="Equation.DSMT4">
                  <p:embed/>
                </p:oleObj>
              </mc:Choice>
              <mc:Fallback>
                <p:oleObj name="Equation" r:id="rId17" imgW="95208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016" y="6812376"/>
                        <a:ext cx="2147305" cy="880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>
            <a:extLst>
              <a:ext uri="{FF2B5EF4-FFF2-40B4-BE49-F238E27FC236}">
                <a16:creationId xmlns:a16="http://schemas.microsoft.com/office/drawing/2014/main" id="{185B20C0-FF42-4E0A-9BAB-E18AAA0B1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298" y="2391242"/>
            <a:ext cx="109957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á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8AF77BA9-8158-4BF3-845C-ADCFD3C34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481" y="3972902"/>
            <a:ext cx="26164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8F46C24C-7283-4845-96ED-A4DA56768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481" y="5291069"/>
            <a:ext cx="56685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ố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360CF1E5-2BAF-4C1B-A645-BB3ECF0DF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6897763"/>
            <a:ext cx="37259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)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7787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66800" y="335762"/>
            <a:ext cx="16230600" cy="99512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06838">
            <a:off x="834457" y="7861194"/>
            <a:ext cx="1359982" cy="147423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5336841" y="816095"/>
            <a:ext cx="2397119" cy="15970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9"/>
          <a:srcRect l="31156" r="28102" b="22486"/>
          <a:stretch/>
        </p:blipFill>
        <p:spPr>
          <a:xfrm>
            <a:off x="14815997" y="6057900"/>
            <a:ext cx="2286000" cy="27366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9539AED-DCB4-46D3-B41F-94EB9F24FB88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3886200" y="3266651"/>
            <a:ext cx="7315200" cy="110389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9B7563C-379E-4CED-A353-A5D9EBD7E9BB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3657600" y="4793273"/>
            <a:ext cx="9810680" cy="4165901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651495A7-E51F-4702-8083-77CB82979771}"/>
              </a:ext>
            </a:extLst>
          </p:cNvPr>
          <p:cNvGrpSpPr/>
          <p:nvPr/>
        </p:nvGrpSpPr>
        <p:grpSpPr>
          <a:xfrm>
            <a:off x="4876800" y="1849866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5" name="Flowchart: Terminator 14">
              <a:extLst>
                <a:ext uri="{FF2B5EF4-FFF2-40B4-BE49-F238E27FC236}">
                  <a16:creationId xmlns:a16="http://schemas.microsoft.com/office/drawing/2014/main" id="{B755CF1A-499F-4C77-9A06-C66BCFF4F832}"/>
                </a:ext>
              </a:extLst>
            </p:cNvPr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C4E6761-266A-4D1B-969C-766D8FEA539B}"/>
                </a:ext>
              </a:extLst>
            </p:cNvPr>
            <p:cNvSpPr/>
            <p:nvPr/>
          </p:nvSpPr>
          <p:spPr>
            <a:xfrm>
              <a:off x="3681415" y="987956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1625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8</TotalTime>
  <Words>491</Words>
  <PresentationFormat>Custom</PresentationFormat>
  <Paragraphs>6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Times New Roman</vt:lpstr>
      <vt:lpstr>Cambria Math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3-07-04T10:07:08Z</dcterms:modified>
  <dc:identifier>DAFKql8qNNg</dc:identifier>
</cp:coreProperties>
</file>